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diagrams/quickStyle1.xml" ContentType="application/vnd.openxmlformats-officedocument.drawingml.diagramStyl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89" r:id="rId3"/>
    <p:sldId id="290" r:id="rId4"/>
    <p:sldId id="291" r:id="rId5"/>
    <p:sldId id="292" r:id="rId6"/>
    <p:sldId id="284" r:id="rId7"/>
    <p:sldId id="282" r:id="rId8"/>
    <p:sldId id="262" r:id="rId9"/>
    <p:sldId id="287" r:id="rId10"/>
    <p:sldId id="288" r:id="rId11"/>
    <p:sldId id="278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18F3"/>
    <a:srgbClr val="008000"/>
    <a:srgbClr val="FF3300"/>
    <a:srgbClr val="F063F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2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3D5A423-AD91-4497-A79E-CB2870E0B655}" type="doc">
      <dgm:prSet loTypeId="urn:microsoft.com/office/officeart/2005/8/layout/radial1" loCatId="cycle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en-US"/>
        </a:p>
      </dgm:t>
    </dgm:pt>
    <dgm:pt modelId="{3BEC32AD-3491-48D4-9DA5-0DF178C9C12F}">
      <dgm:prSet phldrT="[Text]" custT="1"/>
      <dgm:spPr>
        <a:ln>
          <a:solidFill>
            <a:srgbClr val="008000"/>
          </a:solidFill>
        </a:ln>
      </dgm:spPr>
      <dgm:t>
        <a:bodyPr/>
        <a:lstStyle/>
        <a:p>
          <a:pPr algn="ctr"/>
          <a:r>
            <a:rPr lang="en-US" sz="1600" b="1" dirty="0">
              <a:solidFill>
                <a:srgbClr val="FF3300"/>
              </a:solidFill>
            </a:rPr>
            <a:t>Expertise</a:t>
          </a:r>
        </a:p>
      </dgm:t>
    </dgm:pt>
    <dgm:pt modelId="{61AC3BBE-6039-4F95-BEB3-0461817B18D9}" type="parTrans" cxnId="{D792624A-6B22-4D9D-8B4C-4471C8459695}">
      <dgm:prSet/>
      <dgm:spPr/>
      <dgm:t>
        <a:bodyPr/>
        <a:lstStyle/>
        <a:p>
          <a:pPr algn="ctr"/>
          <a:endParaRPr lang="en-US">
            <a:solidFill>
              <a:srgbClr val="FF0000"/>
            </a:solidFill>
          </a:endParaRPr>
        </a:p>
      </dgm:t>
    </dgm:pt>
    <dgm:pt modelId="{007C05E7-D7F2-490D-A283-E02657780D3F}" type="sibTrans" cxnId="{D792624A-6B22-4D9D-8B4C-4471C8459695}">
      <dgm:prSet/>
      <dgm:spPr/>
      <dgm:t>
        <a:bodyPr/>
        <a:lstStyle/>
        <a:p>
          <a:pPr algn="ctr"/>
          <a:endParaRPr lang="en-US">
            <a:solidFill>
              <a:srgbClr val="FF0000"/>
            </a:solidFill>
          </a:endParaRPr>
        </a:p>
      </dgm:t>
    </dgm:pt>
    <dgm:pt modelId="{BF68E38C-1A25-46ED-BC8B-B34E90DF0DD5}">
      <dgm:prSet phldrT="[Text]" custT="1"/>
      <dgm:spPr>
        <a:ln>
          <a:solidFill>
            <a:srgbClr val="FF3300"/>
          </a:solidFill>
        </a:ln>
      </dgm:spPr>
      <dgm:t>
        <a:bodyPr/>
        <a:lstStyle/>
        <a:p>
          <a:pPr algn="ctr"/>
          <a:r>
            <a:rPr lang="en-US" sz="1600" b="1" dirty="0">
              <a:solidFill>
                <a:srgbClr val="0D18F3"/>
              </a:solidFill>
            </a:rPr>
            <a:t>Vapor phase fluorinations</a:t>
          </a:r>
        </a:p>
      </dgm:t>
    </dgm:pt>
    <dgm:pt modelId="{6682308C-B71F-4CAD-B3BE-7E36CA1FCB16}" type="parTrans" cxnId="{EEF9A81A-3E33-44D6-8BFA-8E3847774CDB}">
      <dgm:prSet/>
      <dgm:spPr/>
      <dgm:t>
        <a:bodyPr/>
        <a:lstStyle/>
        <a:p>
          <a:pPr algn="ctr"/>
          <a:endParaRPr lang="en-US">
            <a:solidFill>
              <a:srgbClr val="FF0000"/>
            </a:solidFill>
          </a:endParaRPr>
        </a:p>
      </dgm:t>
    </dgm:pt>
    <dgm:pt modelId="{50FFFBDC-C7F9-4435-85EC-01C64DCF3540}" type="sibTrans" cxnId="{EEF9A81A-3E33-44D6-8BFA-8E3847774CDB}">
      <dgm:prSet/>
      <dgm:spPr/>
      <dgm:t>
        <a:bodyPr/>
        <a:lstStyle/>
        <a:p>
          <a:pPr algn="ctr"/>
          <a:endParaRPr lang="en-US">
            <a:solidFill>
              <a:srgbClr val="FF0000"/>
            </a:solidFill>
          </a:endParaRPr>
        </a:p>
      </dgm:t>
    </dgm:pt>
    <dgm:pt modelId="{21AD7A9E-EFC4-4307-881C-764DB36BFA8B}">
      <dgm:prSet phldrT="[Text]" custT="1"/>
      <dgm:spPr>
        <a:ln>
          <a:solidFill>
            <a:srgbClr val="FF3300"/>
          </a:solidFill>
        </a:ln>
      </dgm:spPr>
      <dgm:t>
        <a:bodyPr/>
        <a:lstStyle/>
        <a:p>
          <a:pPr algn="ctr"/>
          <a:r>
            <a:rPr lang="en-US" sz="1600" b="1" dirty="0" err="1">
              <a:solidFill>
                <a:srgbClr val="0D18F3"/>
              </a:solidFill>
            </a:rPr>
            <a:t>Halex</a:t>
          </a:r>
          <a:r>
            <a:rPr lang="en-US" sz="1600" b="1" dirty="0">
              <a:solidFill>
                <a:srgbClr val="0D18F3"/>
              </a:solidFill>
            </a:rPr>
            <a:t> reactions</a:t>
          </a:r>
        </a:p>
      </dgm:t>
    </dgm:pt>
    <dgm:pt modelId="{E39EBCA6-5310-4489-A865-CC460EF92044}" type="parTrans" cxnId="{6FB282AE-95C0-4211-9D88-CE6DA80D3A56}">
      <dgm:prSet/>
      <dgm:spPr/>
      <dgm:t>
        <a:bodyPr/>
        <a:lstStyle/>
        <a:p>
          <a:pPr algn="ctr"/>
          <a:endParaRPr lang="en-US">
            <a:solidFill>
              <a:srgbClr val="FF0000"/>
            </a:solidFill>
          </a:endParaRPr>
        </a:p>
      </dgm:t>
    </dgm:pt>
    <dgm:pt modelId="{7010B5B0-6EE3-4E2A-9426-82FAA04160F5}" type="sibTrans" cxnId="{6FB282AE-95C0-4211-9D88-CE6DA80D3A56}">
      <dgm:prSet/>
      <dgm:spPr/>
      <dgm:t>
        <a:bodyPr/>
        <a:lstStyle/>
        <a:p>
          <a:pPr algn="ctr"/>
          <a:endParaRPr lang="en-US">
            <a:solidFill>
              <a:srgbClr val="FF0000"/>
            </a:solidFill>
          </a:endParaRPr>
        </a:p>
      </dgm:t>
    </dgm:pt>
    <dgm:pt modelId="{63511EA9-9746-4891-999C-EEC1275DBFB3}">
      <dgm:prSet phldrT="[Text]" custT="1"/>
      <dgm:spPr>
        <a:ln>
          <a:solidFill>
            <a:srgbClr val="FF3300"/>
          </a:solidFill>
        </a:ln>
      </dgm:spPr>
      <dgm:t>
        <a:bodyPr/>
        <a:lstStyle/>
        <a:p>
          <a:pPr algn="ctr"/>
          <a:r>
            <a:rPr lang="en-US" sz="1600" b="1" dirty="0">
              <a:solidFill>
                <a:srgbClr val="0D18F3"/>
              </a:solidFill>
            </a:rPr>
            <a:t>Reagent based synthesis</a:t>
          </a:r>
        </a:p>
      </dgm:t>
    </dgm:pt>
    <dgm:pt modelId="{F79DD951-A116-40E2-935C-6295CEB5742F}" type="parTrans" cxnId="{57E4F18A-5A4C-4B1D-8F6C-9643D4E907F2}">
      <dgm:prSet/>
      <dgm:spPr/>
      <dgm:t>
        <a:bodyPr/>
        <a:lstStyle/>
        <a:p>
          <a:pPr algn="ctr"/>
          <a:endParaRPr lang="en-US">
            <a:solidFill>
              <a:srgbClr val="FF0000"/>
            </a:solidFill>
          </a:endParaRPr>
        </a:p>
      </dgm:t>
    </dgm:pt>
    <dgm:pt modelId="{E790FB0C-7AE6-4E19-B729-37DC61B479CE}" type="sibTrans" cxnId="{57E4F18A-5A4C-4B1D-8F6C-9643D4E907F2}">
      <dgm:prSet/>
      <dgm:spPr/>
      <dgm:t>
        <a:bodyPr/>
        <a:lstStyle/>
        <a:p>
          <a:pPr algn="ctr"/>
          <a:endParaRPr lang="en-US">
            <a:solidFill>
              <a:srgbClr val="FF0000"/>
            </a:solidFill>
          </a:endParaRPr>
        </a:p>
      </dgm:t>
    </dgm:pt>
    <dgm:pt modelId="{A8400D56-30FA-436B-91C3-20D3B9D9D951}">
      <dgm:prSet phldrT="[Text]" custT="1"/>
      <dgm:spPr>
        <a:ln>
          <a:solidFill>
            <a:srgbClr val="FF3300"/>
          </a:solidFill>
        </a:ln>
      </dgm:spPr>
      <dgm:t>
        <a:bodyPr/>
        <a:lstStyle/>
        <a:p>
          <a:pPr algn="ctr"/>
          <a:r>
            <a:rPr lang="en-US" sz="1600" b="1" dirty="0">
              <a:solidFill>
                <a:srgbClr val="0D18F3"/>
              </a:solidFill>
            </a:rPr>
            <a:t>Building block method</a:t>
          </a:r>
        </a:p>
      </dgm:t>
    </dgm:pt>
    <dgm:pt modelId="{DD8F2861-F3F6-499B-9C3D-17434BB03BA7}" type="parTrans" cxnId="{347B5376-7526-4839-9498-34404C904F4C}">
      <dgm:prSet/>
      <dgm:spPr/>
      <dgm:t>
        <a:bodyPr/>
        <a:lstStyle/>
        <a:p>
          <a:pPr algn="ctr"/>
          <a:endParaRPr lang="en-US">
            <a:solidFill>
              <a:srgbClr val="FF0000"/>
            </a:solidFill>
          </a:endParaRPr>
        </a:p>
      </dgm:t>
    </dgm:pt>
    <dgm:pt modelId="{AB9CF7F0-80D5-42F7-B0C4-05B1E75819AC}" type="sibTrans" cxnId="{347B5376-7526-4839-9498-34404C904F4C}">
      <dgm:prSet/>
      <dgm:spPr/>
      <dgm:t>
        <a:bodyPr/>
        <a:lstStyle/>
        <a:p>
          <a:pPr algn="ctr"/>
          <a:endParaRPr lang="en-US">
            <a:solidFill>
              <a:srgbClr val="FF0000"/>
            </a:solidFill>
          </a:endParaRPr>
        </a:p>
      </dgm:t>
    </dgm:pt>
    <dgm:pt modelId="{B40F2A8E-C282-4A93-9273-EFDB6600809F}" type="pres">
      <dgm:prSet presAssocID="{D3D5A423-AD91-4497-A79E-CB2870E0B655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D6FDB3D0-EE38-4A0D-A33A-5E6FD6DF71EB}" type="pres">
      <dgm:prSet presAssocID="{3BEC32AD-3491-48D4-9DA5-0DF178C9C12F}" presName="centerShape" presStyleLbl="node0" presStyleIdx="0" presStyleCnt="1"/>
      <dgm:spPr/>
      <dgm:t>
        <a:bodyPr/>
        <a:lstStyle/>
        <a:p>
          <a:endParaRPr lang="en-US"/>
        </a:p>
      </dgm:t>
    </dgm:pt>
    <dgm:pt modelId="{B2FA9204-CB92-423D-A99A-9CED922B2844}" type="pres">
      <dgm:prSet presAssocID="{6682308C-B71F-4CAD-B3BE-7E36CA1FCB16}" presName="Name9" presStyleLbl="parChTrans1D2" presStyleIdx="0" presStyleCnt="4"/>
      <dgm:spPr/>
      <dgm:t>
        <a:bodyPr/>
        <a:lstStyle/>
        <a:p>
          <a:endParaRPr lang="en-US"/>
        </a:p>
      </dgm:t>
    </dgm:pt>
    <dgm:pt modelId="{7EF37C36-CB3A-4ADF-ABF3-BCCA1053B01B}" type="pres">
      <dgm:prSet presAssocID="{6682308C-B71F-4CAD-B3BE-7E36CA1FCB16}" presName="connTx" presStyleLbl="parChTrans1D2" presStyleIdx="0" presStyleCnt="4"/>
      <dgm:spPr/>
      <dgm:t>
        <a:bodyPr/>
        <a:lstStyle/>
        <a:p>
          <a:endParaRPr lang="en-US"/>
        </a:p>
      </dgm:t>
    </dgm:pt>
    <dgm:pt modelId="{B92CCCC5-AC49-466A-B1EF-BB8A63C2106B}" type="pres">
      <dgm:prSet presAssocID="{BF68E38C-1A25-46ED-BC8B-B34E90DF0DD5}" presName="node" presStyleLbl="node1" presStyleIdx="0" presStyleCnt="4" custScaleX="1671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3973638-6328-4EC2-B79E-33AB8786693D}" type="pres">
      <dgm:prSet presAssocID="{E39EBCA6-5310-4489-A865-CC460EF92044}" presName="Name9" presStyleLbl="parChTrans1D2" presStyleIdx="1" presStyleCnt="4"/>
      <dgm:spPr/>
      <dgm:t>
        <a:bodyPr/>
        <a:lstStyle/>
        <a:p>
          <a:endParaRPr lang="en-US"/>
        </a:p>
      </dgm:t>
    </dgm:pt>
    <dgm:pt modelId="{2C3D9B05-113C-4DB0-BB0D-9F6E1DA10650}" type="pres">
      <dgm:prSet presAssocID="{E39EBCA6-5310-4489-A865-CC460EF92044}" presName="connTx" presStyleLbl="parChTrans1D2" presStyleIdx="1" presStyleCnt="4"/>
      <dgm:spPr/>
      <dgm:t>
        <a:bodyPr/>
        <a:lstStyle/>
        <a:p>
          <a:endParaRPr lang="en-US"/>
        </a:p>
      </dgm:t>
    </dgm:pt>
    <dgm:pt modelId="{2607FAFD-A02A-4C13-A3C4-2A6C8F92C654}" type="pres">
      <dgm:prSet presAssocID="{21AD7A9E-EFC4-4307-881C-764DB36BFA8B}" presName="node" presStyleLbl="node1" presStyleIdx="1" presStyleCnt="4" custScaleX="161708" custRadScaleRad="126855" custRadScaleInc="171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2FFAF5-CCC7-4C80-9BB9-4CB06F7404B3}" type="pres">
      <dgm:prSet presAssocID="{F79DD951-A116-40E2-935C-6295CEB5742F}" presName="Name9" presStyleLbl="parChTrans1D2" presStyleIdx="2" presStyleCnt="4"/>
      <dgm:spPr/>
      <dgm:t>
        <a:bodyPr/>
        <a:lstStyle/>
        <a:p>
          <a:endParaRPr lang="en-US"/>
        </a:p>
      </dgm:t>
    </dgm:pt>
    <dgm:pt modelId="{26039D0E-BC2D-44D3-9D0A-16A30564C810}" type="pres">
      <dgm:prSet presAssocID="{F79DD951-A116-40E2-935C-6295CEB5742F}" presName="connTx" presStyleLbl="parChTrans1D2" presStyleIdx="2" presStyleCnt="4"/>
      <dgm:spPr/>
      <dgm:t>
        <a:bodyPr/>
        <a:lstStyle/>
        <a:p>
          <a:endParaRPr lang="en-US"/>
        </a:p>
      </dgm:t>
    </dgm:pt>
    <dgm:pt modelId="{3490D4CA-D00C-41FE-8FAD-D5C66B220B2B}" type="pres">
      <dgm:prSet presAssocID="{63511EA9-9746-4891-999C-EEC1275DBFB3}" presName="node" presStyleLbl="node1" presStyleIdx="2" presStyleCnt="4" custScaleX="1671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C88055-5E0A-40E0-9E69-1071B6E40EA2}" type="pres">
      <dgm:prSet presAssocID="{DD8F2861-F3F6-499B-9C3D-17434BB03BA7}" presName="Name9" presStyleLbl="parChTrans1D2" presStyleIdx="3" presStyleCnt="4"/>
      <dgm:spPr/>
      <dgm:t>
        <a:bodyPr/>
        <a:lstStyle/>
        <a:p>
          <a:endParaRPr lang="en-US"/>
        </a:p>
      </dgm:t>
    </dgm:pt>
    <dgm:pt modelId="{114FACD8-6154-4466-9944-5259D7DF88B4}" type="pres">
      <dgm:prSet presAssocID="{DD8F2861-F3F6-499B-9C3D-17434BB03BA7}" presName="connTx" presStyleLbl="parChTrans1D2" presStyleIdx="3" presStyleCnt="4"/>
      <dgm:spPr/>
      <dgm:t>
        <a:bodyPr/>
        <a:lstStyle/>
        <a:p>
          <a:endParaRPr lang="en-US"/>
        </a:p>
      </dgm:t>
    </dgm:pt>
    <dgm:pt modelId="{FD804947-F36B-4D04-8AE2-61F11B6166BA}" type="pres">
      <dgm:prSet presAssocID="{A8400D56-30FA-436B-91C3-20D3B9D9D951}" presName="node" presStyleLbl="node1" presStyleIdx="3" presStyleCnt="4" custScaleX="155630" custRadScaleRad="125011" custRadScaleInc="324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5F5CB35-ED93-4948-9292-A2AA6022DD81}" type="presOf" srcId="{DD8F2861-F3F6-499B-9C3D-17434BB03BA7}" destId="{7EC88055-5E0A-40E0-9E69-1071B6E40EA2}" srcOrd="0" destOrd="0" presId="urn:microsoft.com/office/officeart/2005/8/layout/radial1"/>
    <dgm:cxn modelId="{57E4F18A-5A4C-4B1D-8F6C-9643D4E907F2}" srcId="{3BEC32AD-3491-48D4-9DA5-0DF178C9C12F}" destId="{63511EA9-9746-4891-999C-EEC1275DBFB3}" srcOrd="2" destOrd="0" parTransId="{F79DD951-A116-40E2-935C-6295CEB5742F}" sibTransId="{E790FB0C-7AE6-4E19-B729-37DC61B479CE}"/>
    <dgm:cxn modelId="{3015873A-0A7D-4589-837E-93619274A53C}" type="presOf" srcId="{D3D5A423-AD91-4497-A79E-CB2870E0B655}" destId="{B40F2A8E-C282-4A93-9273-EFDB6600809F}" srcOrd="0" destOrd="0" presId="urn:microsoft.com/office/officeart/2005/8/layout/radial1"/>
    <dgm:cxn modelId="{ADBC7DEE-66E4-4EE0-B8F1-0460599BCB46}" type="presOf" srcId="{6682308C-B71F-4CAD-B3BE-7E36CA1FCB16}" destId="{B2FA9204-CB92-423D-A99A-9CED922B2844}" srcOrd="0" destOrd="0" presId="urn:microsoft.com/office/officeart/2005/8/layout/radial1"/>
    <dgm:cxn modelId="{56619EC0-3FBE-430C-B1C3-90BE207F22FC}" type="presOf" srcId="{E39EBCA6-5310-4489-A865-CC460EF92044}" destId="{2C3D9B05-113C-4DB0-BB0D-9F6E1DA10650}" srcOrd="1" destOrd="0" presId="urn:microsoft.com/office/officeart/2005/8/layout/radial1"/>
    <dgm:cxn modelId="{347B5376-7526-4839-9498-34404C904F4C}" srcId="{3BEC32AD-3491-48D4-9DA5-0DF178C9C12F}" destId="{A8400D56-30FA-436B-91C3-20D3B9D9D951}" srcOrd="3" destOrd="0" parTransId="{DD8F2861-F3F6-499B-9C3D-17434BB03BA7}" sibTransId="{AB9CF7F0-80D5-42F7-B0C4-05B1E75819AC}"/>
    <dgm:cxn modelId="{6FB282AE-95C0-4211-9D88-CE6DA80D3A56}" srcId="{3BEC32AD-3491-48D4-9DA5-0DF178C9C12F}" destId="{21AD7A9E-EFC4-4307-881C-764DB36BFA8B}" srcOrd="1" destOrd="0" parTransId="{E39EBCA6-5310-4489-A865-CC460EF92044}" sibTransId="{7010B5B0-6EE3-4E2A-9426-82FAA04160F5}"/>
    <dgm:cxn modelId="{19B023A3-F680-4921-9D53-79FCC67E19B2}" type="presOf" srcId="{F79DD951-A116-40E2-935C-6295CEB5742F}" destId="{5A2FFAF5-CCC7-4C80-9BB9-4CB06F7404B3}" srcOrd="0" destOrd="0" presId="urn:microsoft.com/office/officeart/2005/8/layout/radial1"/>
    <dgm:cxn modelId="{2E352CE6-8707-4DD7-8D7C-B3C2AB54E195}" type="presOf" srcId="{DD8F2861-F3F6-499B-9C3D-17434BB03BA7}" destId="{114FACD8-6154-4466-9944-5259D7DF88B4}" srcOrd="1" destOrd="0" presId="urn:microsoft.com/office/officeart/2005/8/layout/radial1"/>
    <dgm:cxn modelId="{2FD55EF0-B24E-4513-B37C-8C883BD73734}" type="presOf" srcId="{BF68E38C-1A25-46ED-BC8B-B34E90DF0DD5}" destId="{B92CCCC5-AC49-466A-B1EF-BB8A63C2106B}" srcOrd="0" destOrd="0" presId="urn:microsoft.com/office/officeart/2005/8/layout/radial1"/>
    <dgm:cxn modelId="{7D2B7284-446D-4624-BD1F-6D92D7B0EEF6}" type="presOf" srcId="{3BEC32AD-3491-48D4-9DA5-0DF178C9C12F}" destId="{D6FDB3D0-EE38-4A0D-A33A-5E6FD6DF71EB}" srcOrd="0" destOrd="0" presId="urn:microsoft.com/office/officeart/2005/8/layout/radial1"/>
    <dgm:cxn modelId="{D792624A-6B22-4D9D-8B4C-4471C8459695}" srcId="{D3D5A423-AD91-4497-A79E-CB2870E0B655}" destId="{3BEC32AD-3491-48D4-9DA5-0DF178C9C12F}" srcOrd="0" destOrd="0" parTransId="{61AC3BBE-6039-4F95-BEB3-0461817B18D9}" sibTransId="{007C05E7-D7F2-490D-A283-E02657780D3F}"/>
    <dgm:cxn modelId="{156E9A45-BEB7-409F-8951-BA13C0780BE6}" type="presOf" srcId="{A8400D56-30FA-436B-91C3-20D3B9D9D951}" destId="{FD804947-F36B-4D04-8AE2-61F11B6166BA}" srcOrd="0" destOrd="0" presId="urn:microsoft.com/office/officeart/2005/8/layout/radial1"/>
    <dgm:cxn modelId="{EEF9A81A-3E33-44D6-8BFA-8E3847774CDB}" srcId="{3BEC32AD-3491-48D4-9DA5-0DF178C9C12F}" destId="{BF68E38C-1A25-46ED-BC8B-B34E90DF0DD5}" srcOrd="0" destOrd="0" parTransId="{6682308C-B71F-4CAD-B3BE-7E36CA1FCB16}" sibTransId="{50FFFBDC-C7F9-4435-85EC-01C64DCF3540}"/>
    <dgm:cxn modelId="{6A6D54FE-D87E-45B7-9F95-FD7366035A1B}" type="presOf" srcId="{21AD7A9E-EFC4-4307-881C-764DB36BFA8B}" destId="{2607FAFD-A02A-4C13-A3C4-2A6C8F92C654}" srcOrd="0" destOrd="0" presId="urn:microsoft.com/office/officeart/2005/8/layout/radial1"/>
    <dgm:cxn modelId="{071109E2-5632-4861-9707-D31E7D36B4AD}" type="presOf" srcId="{F79DD951-A116-40E2-935C-6295CEB5742F}" destId="{26039D0E-BC2D-44D3-9D0A-16A30564C810}" srcOrd="1" destOrd="0" presId="urn:microsoft.com/office/officeart/2005/8/layout/radial1"/>
    <dgm:cxn modelId="{4B1FC78F-4AE8-4FF2-9A66-EBA6AEBD87A5}" type="presOf" srcId="{63511EA9-9746-4891-999C-EEC1275DBFB3}" destId="{3490D4CA-D00C-41FE-8FAD-D5C66B220B2B}" srcOrd="0" destOrd="0" presId="urn:microsoft.com/office/officeart/2005/8/layout/radial1"/>
    <dgm:cxn modelId="{0D4D05F0-7289-4474-B3DA-5029E60509B6}" type="presOf" srcId="{E39EBCA6-5310-4489-A865-CC460EF92044}" destId="{93973638-6328-4EC2-B79E-33AB8786693D}" srcOrd="0" destOrd="0" presId="urn:microsoft.com/office/officeart/2005/8/layout/radial1"/>
    <dgm:cxn modelId="{E19F155C-20AC-4ABE-9E8F-22EDC82D323C}" type="presOf" srcId="{6682308C-B71F-4CAD-B3BE-7E36CA1FCB16}" destId="{7EF37C36-CB3A-4ADF-ABF3-BCCA1053B01B}" srcOrd="1" destOrd="0" presId="urn:microsoft.com/office/officeart/2005/8/layout/radial1"/>
    <dgm:cxn modelId="{7A1F0697-19BF-4D4D-BD04-75701A208248}" type="presParOf" srcId="{B40F2A8E-C282-4A93-9273-EFDB6600809F}" destId="{D6FDB3D0-EE38-4A0D-A33A-5E6FD6DF71EB}" srcOrd="0" destOrd="0" presId="urn:microsoft.com/office/officeart/2005/8/layout/radial1"/>
    <dgm:cxn modelId="{97FE92F1-5C7F-4DA5-87D1-EAE751440976}" type="presParOf" srcId="{B40F2A8E-C282-4A93-9273-EFDB6600809F}" destId="{B2FA9204-CB92-423D-A99A-9CED922B2844}" srcOrd="1" destOrd="0" presId="urn:microsoft.com/office/officeart/2005/8/layout/radial1"/>
    <dgm:cxn modelId="{45EB8F1D-4555-4138-BECC-67E6066232AD}" type="presParOf" srcId="{B2FA9204-CB92-423D-A99A-9CED922B2844}" destId="{7EF37C36-CB3A-4ADF-ABF3-BCCA1053B01B}" srcOrd="0" destOrd="0" presId="urn:microsoft.com/office/officeart/2005/8/layout/radial1"/>
    <dgm:cxn modelId="{FD8A4A87-AE97-474C-988C-132087EE7546}" type="presParOf" srcId="{B40F2A8E-C282-4A93-9273-EFDB6600809F}" destId="{B92CCCC5-AC49-466A-B1EF-BB8A63C2106B}" srcOrd="2" destOrd="0" presId="urn:microsoft.com/office/officeart/2005/8/layout/radial1"/>
    <dgm:cxn modelId="{C863C4BF-5DA7-4062-BF87-39B46C6577E9}" type="presParOf" srcId="{B40F2A8E-C282-4A93-9273-EFDB6600809F}" destId="{93973638-6328-4EC2-B79E-33AB8786693D}" srcOrd="3" destOrd="0" presId="urn:microsoft.com/office/officeart/2005/8/layout/radial1"/>
    <dgm:cxn modelId="{3BA615F2-16B4-4861-8E9E-598476F8B64A}" type="presParOf" srcId="{93973638-6328-4EC2-B79E-33AB8786693D}" destId="{2C3D9B05-113C-4DB0-BB0D-9F6E1DA10650}" srcOrd="0" destOrd="0" presId="urn:microsoft.com/office/officeart/2005/8/layout/radial1"/>
    <dgm:cxn modelId="{AD0C5985-0E4E-4D71-AFD3-591684EFD1D3}" type="presParOf" srcId="{B40F2A8E-C282-4A93-9273-EFDB6600809F}" destId="{2607FAFD-A02A-4C13-A3C4-2A6C8F92C654}" srcOrd="4" destOrd="0" presId="urn:microsoft.com/office/officeart/2005/8/layout/radial1"/>
    <dgm:cxn modelId="{DD41C57D-3405-4F2B-BF83-85AB097AA8CA}" type="presParOf" srcId="{B40F2A8E-C282-4A93-9273-EFDB6600809F}" destId="{5A2FFAF5-CCC7-4C80-9BB9-4CB06F7404B3}" srcOrd="5" destOrd="0" presId="urn:microsoft.com/office/officeart/2005/8/layout/radial1"/>
    <dgm:cxn modelId="{F07E22C3-9482-4327-97F7-86D82EDB8BD6}" type="presParOf" srcId="{5A2FFAF5-CCC7-4C80-9BB9-4CB06F7404B3}" destId="{26039D0E-BC2D-44D3-9D0A-16A30564C810}" srcOrd="0" destOrd="0" presId="urn:microsoft.com/office/officeart/2005/8/layout/radial1"/>
    <dgm:cxn modelId="{765B5620-564D-4DF2-A4AE-6DF1E97D792F}" type="presParOf" srcId="{B40F2A8E-C282-4A93-9273-EFDB6600809F}" destId="{3490D4CA-D00C-41FE-8FAD-D5C66B220B2B}" srcOrd="6" destOrd="0" presId="urn:microsoft.com/office/officeart/2005/8/layout/radial1"/>
    <dgm:cxn modelId="{3943E3F4-5CB6-4772-A9A1-C303119B3411}" type="presParOf" srcId="{B40F2A8E-C282-4A93-9273-EFDB6600809F}" destId="{7EC88055-5E0A-40E0-9E69-1071B6E40EA2}" srcOrd="7" destOrd="0" presId="urn:microsoft.com/office/officeart/2005/8/layout/radial1"/>
    <dgm:cxn modelId="{A0D5123C-4AC6-4C3D-9042-1E19E44DD6FD}" type="presParOf" srcId="{7EC88055-5E0A-40E0-9E69-1071B6E40EA2}" destId="{114FACD8-6154-4466-9944-5259D7DF88B4}" srcOrd="0" destOrd="0" presId="urn:microsoft.com/office/officeart/2005/8/layout/radial1"/>
    <dgm:cxn modelId="{94A5A72D-0AA0-4248-AAC2-06D79498F39E}" type="presParOf" srcId="{B40F2A8E-C282-4A93-9273-EFDB6600809F}" destId="{FD804947-F36B-4D04-8AE2-61F11B6166BA}" srcOrd="8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6FDB3D0-EE38-4A0D-A33A-5E6FD6DF71EB}">
      <dsp:nvSpPr>
        <dsp:cNvPr id="0" name=""/>
        <dsp:cNvSpPr/>
      </dsp:nvSpPr>
      <dsp:spPr>
        <a:xfrm>
          <a:off x="3498580" y="1573655"/>
          <a:ext cx="1196089" cy="119608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008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>
              <a:solidFill>
                <a:srgbClr val="FF3300"/>
              </a:solidFill>
            </a:rPr>
            <a:t>Expertise</a:t>
          </a:r>
        </a:p>
      </dsp:txBody>
      <dsp:txXfrm>
        <a:off x="3498580" y="1573655"/>
        <a:ext cx="1196089" cy="1196089"/>
      </dsp:txXfrm>
    </dsp:sp>
    <dsp:sp modelId="{B2FA9204-CB92-423D-A99A-9CED922B2844}">
      <dsp:nvSpPr>
        <dsp:cNvPr id="0" name=""/>
        <dsp:cNvSpPr/>
      </dsp:nvSpPr>
      <dsp:spPr>
        <a:xfrm rot="16200000">
          <a:off x="3915812" y="1379761"/>
          <a:ext cx="361625" cy="26161"/>
        </a:xfrm>
        <a:custGeom>
          <a:avLst/>
          <a:gdLst/>
          <a:ahLst/>
          <a:cxnLst/>
          <a:rect l="0" t="0" r="0" b="0"/>
          <a:pathLst>
            <a:path>
              <a:moveTo>
                <a:pt x="0" y="13080"/>
              </a:moveTo>
              <a:lnTo>
                <a:pt x="361625" y="1308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>
            <a:solidFill>
              <a:srgbClr val="FF0000"/>
            </a:solidFill>
          </a:endParaRPr>
        </a:p>
      </dsp:txBody>
      <dsp:txXfrm rot="16200000">
        <a:off x="4087584" y="1383801"/>
        <a:ext cx="18081" cy="18081"/>
      </dsp:txXfrm>
    </dsp:sp>
    <dsp:sp modelId="{B92CCCC5-AC49-466A-B1EF-BB8A63C2106B}">
      <dsp:nvSpPr>
        <dsp:cNvPr id="0" name=""/>
        <dsp:cNvSpPr/>
      </dsp:nvSpPr>
      <dsp:spPr>
        <a:xfrm>
          <a:off x="3096760" y="15940"/>
          <a:ext cx="1999730" cy="119608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33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>
              <a:solidFill>
                <a:srgbClr val="0D18F3"/>
              </a:solidFill>
            </a:rPr>
            <a:t>Vapor phase fluorinations</a:t>
          </a:r>
        </a:p>
      </dsp:txBody>
      <dsp:txXfrm>
        <a:off x="3096760" y="15940"/>
        <a:ext cx="1999730" cy="1196089"/>
      </dsp:txXfrm>
    </dsp:sp>
    <dsp:sp modelId="{93973638-6328-4EC2-B79E-33AB8786693D}">
      <dsp:nvSpPr>
        <dsp:cNvPr id="0" name=""/>
        <dsp:cNvSpPr/>
      </dsp:nvSpPr>
      <dsp:spPr>
        <a:xfrm rot="46197">
          <a:off x="4694597" y="2169417"/>
          <a:ext cx="411049" cy="26161"/>
        </a:xfrm>
        <a:custGeom>
          <a:avLst/>
          <a:gdLst/>
          <a:ahLst/>
          <a:cxnLst/>
          <a:rect l="0" t="0" r="0" b="0"/>
          <a:pathLst>
            <a:path>
              <a:moveTo>
                <a:pt x="0" y="13080"/>
              </a:moveTo>
              <a:lnTo>
                <a:pt x="411049" y="1308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>
            <a:solidFill>
              <a:srgbClr val="FF0000"/>
            </a:solidFill>
          </a:endParaRPr>
        </a:p>
      </dsp:txBody>
      <dsp:txXfrm rot="46197">
        <a:off x="4889846" y="2172221"/>
        <a:ext cx="20552" cy="20552"/>
      </dsp:txXfrm>
    </dsp:sp>
    <dsp:sp modelId="{2607FAFD-A02A-4C13-A3C4-2A6C8F92C654}">
      <dsp:nvSpPr>
        <dsp:cNvPr id="0" name=""/>
        <dsp:cNvSpPr/>
      </dsp:nvSpPr>
      <dsp:spPr>
        <a:xfrm>
          <a:off x="5105399" y="1600208"/>
          <a:ext cx="1934172" cy="119608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33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 err="1">
              <a:solidFill>
                <a:srgbClr val="0D18F3"/>
              </a:solidFill>
            </a:rPr>
            <a:t>Halex</a:t>
          </a:r>
          <a:r>
            <a:rPr lang="en-US" sz="1600" b="1" kern="1200" dirty="0">
              <a:solidFill>
                <a:srgbClr val="0D18F3"/>
              </a:solidFill>
            </a:rPr>
            <a:t> reactions</a:t>
          </a:r>
        </a:p>
      </dsp:txBody>
      <dsp:txXfrm>
        <a:off x="5105399" y="1600208"/>
        <a:ext cx="1934172" cy="1196089"/>
      </dsp:txXfrm>
    </dsp:sp>
    <dsp:sp modelId="{5A2FFAF5-CCC7-4C80-9BB9-4CB06F7404B3}">
      <dsp:nvSpPr>
        <dsp:cNvPr id="0" name=""/>
        <dsp:cNvSpPr/>
      </dsp:nvSpPr>
      <dsp:spPr>
        <a:xfrm rot="5400000">
          <a:off x="3915812" y="2937476"/>
          <a:ext cx="361625" cy="26161"/>
        </a:xfrm>
        <a:custGeom>
          <a:avLst/>
          <a:gdLst/>
          <a:ahLst/>
          <a:cxnLst/>
          <a:rect l="0" t="0" r="0" b="0"/>
          <a:pathLst>
            <a:path>
              <a:moveTo>
                <a:pt x="0" y="13080"/>
              </a:moveTo>
              <a:lnTo>
                <a:pt x="361625" y="1308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>
            <a:solidFill>
              <a:srgbClr val="FF0000"/>
            </a:solidFill>
          </a:endParaRPr>
        </a:p>
      </dsp:txBody>
      <dsp:txXfrm rot="5400000">
        <a:off x="4087584" y="2941516"/>
        <a:ext cx="18081" cy="18081"/>
      </dsp:txXfrm>
    </dsp:sp>
    <dsp:sp modelId="{3490D4CA-D00C-41FE-8FAD-D5C66B220B2B}">
      <dsp:nvSpPr>
        <dsp:cNvPr id="0" name=""/>
        <dsp:cNvSpPr/>
      </dsp:nvSpPr>
      <dsp:spPr>
        <a:xfrm>
          <a:off x="3096760" y="3131370"/>
          <a:ext cx="1999730" cy="119608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33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>
              <a:solidFill>
                <a:srgbClr val="0D18F3"/>
              </a:solidFill>
            </a:rPr>
            <a:t>Reagent based synthesis</a:t>
          </a:r>
        </a:p>
      </dsp:txBody>
      <dsp:txXfrm>
        <a:off x="3096760" y="3131370"/>
        <a:ext cx="1999730" cy="1196089"/>
      </dsp:txXfrm>
    </dsp:sp>
    <dsp:sp modelId="{7EC88055-5E0A-40E0-9E69-1071B6E40EA2}">
      <dsp:nvSpPr>
        <dsp:cNvPr id="0" name=""/>
        <dsp:cNvSpPr/>
      </dsp:nvSpPr>
      <dsp:spPr>
        <a:xfrm rot="10887669">
          <a:off x="3079880" y="2138028"/>
          <a:ext cx="418963" cy="26161"/>
        </a:xfrm>
        <a:custGeom>
          <a:avLst/>
          <a:gdLst/>
          <a:ahLst/>
          <a:cxnLst/>
          <a:rect l="0" t="0" r="0" b="0"/>
          <a:pathLst>
            <a:path>
              <a:moveTo>
                <a:pt x="0" y="13080"/>
              </a:moveTo>
              <a:lnTo>
                <a:pt x="418963" y="1308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>
            <a:solidFill>
              <a:srgbClr val="FF0000"/>
            </a:solidFill>
          </a:endParaRPr>
        </a:p>
      </dsp:txBody>
      <dsp:txXfrm rot="10887669">
        <a:off x="3278887" y="2140634"/>
        <a:ext cx="20948" cy="20948"/>
      </dsp:txXfrm>
    </dsp:sp>
    <dsp:sp modelId="{FD804947-F36B-4D04-8AE2-61F11B6166BA}">
      <dsp:nvSpPr>
        <dsp:cNvPr id="0" name=""/>
        <dsp:cNvSpPr/>
      </dsp:nvSpPr>
      <dsp:spPr>
        <a:xfrm>
          <a:off x="1219206" y="1524000"/>
          <a:ext cx="1861474" cy="119608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33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>
              <a:solidFill>
                <a:srgbClr val="0D18F3"/>
              </a:solidFill>
            </a:rPr>
            <a:t>Building block method</a:t>
          </a:r>
        </a:p>
      </dsp:txBody>
      <dsp:txXfrm>
        <a:off x="1219206" y="1524000"/>
        <a:ext cx="1861474" cy="119608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BFED98-B3AF-4CE9-AE03-EA174F1F8847}" type="datetimeFigureOut">
              <a:rPr lang="en-US" smtClean="0"/>
              <a:pPr/>
              <a:t>1/16/2018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AE0BD5-F5C4-40DE-BF50-13AFE4FF59DE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png"/><Relationship Id="rId4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png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diagramLayout" Target="../diagrams/layout1.xml"/><Relationship Id="rId7" Type="http://schemas.openxmlformats.org/officeDocument/2006/relationships/image" Target="../media/image1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jpeg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png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762000"/>
            <a:ext cx="7391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800" b="1" dirty="0" smtClean="0">
                <a:solidFill>
                  <a:srgbClr val="008000"/>
                </a:solidFill>
              </a:rPr>
              <a:t>Development of Technologies for Alternatives to High Global warming HFCs</a:t>
            </a:r>
            <a:endParaRPr lang="en-IN" sz="2800" b="1" dirty="0">
              <a:solidFill>
                <a:srgbClr val="008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00200" y="3352800"/>
            <a:ext cx="586853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2400" b="1" dirty="0" smtClean="0">
                <a:solidFill>
                  <a:srgbClr val="0D18F3"/>
                </a:solidFill>
              </a:rPr>
              <a:t>Dr. B. </a:t>
            </a:r>
            <a:r>
              <a:rPr lang="en-IN" sz="2400" b="1" dirty="0" err="1" smtClean="0">
                <a:solidFill>
                  <a:srgbClr val="0D18F3"/>
                </a:solidFill>
              </a:rPr>
              <a:t>Narsaiah</a:t>
            </a:r>
            <a:endParaRPr lang="en-IN" sz="2400" b="1" dirty="0" smtClean="0">
              <a:solidFill>
                <a:srgbClr val="0D18F3"/>
              </a:solidFill>
            </a:endParaRPr>
          </a:p>
          <a:p>
            <a:pPr algn="ctr"/>
            <a:r>
              <a:rPr lang="en-IN" sz="2400" b="1" dirty="0" smtClean="0">
                <a:solidFill>
                  <a:srgbClr val="0D18F3"/>
                </a:solidFill>
              </a:rPr>
              <a:t>Chief Scientist &amp; Head</a:t>
            </a:r>
          </a:p>
          <a:p>
            <a:pPr algn="ctr"/>
            <a:r>
              <a:rPr lang="en-IN" sz="2400" b="1" dirty="0" err="1" smtClean="0">
                <a:solidFill>
                  <a:srgbClr val="0D18F3"/>
                </a:solidFill>
              </a:rPr>
              <a:t>Fluoroorganic</a:t>
            </a:r>
            <a:r>
              <a:rPr lang="en-IN" sz="2400" b="1" dirty="0" smtClean="0">
                <a:solidFill>
                  <a:srgbClr val="0D18F3"/>
                </a:solidFill>
              </a:rPr>
              <a:t> Division</a:t>
            </a:r>
          </a:p>
          <a:p>
            <a:pPr algn="ctr"/>
            <a:r>
              <a:rPr lang="en-IN" sz="2400" b="1" dirty="0" smtClean="0">
                <a:solidFill>
                  <a:srgbClr val="0D18F3"/>
                </a:solidFill>
              </a:rPr>
              <a:t>CSIR-Indian Institute of Chemical Technology</a:t>
            </a:r>
          </a:p>
          <a:p>
            <a:pPr algn="ctr"/>
            <a:r>
              <a:rPr lang="en-IN" sz="2400" b="1" dirty="0" err="1" smtClean="0">
                <a:solidFill>
                  <a:srgbClr val="0D18F3"/>
                </a:solidFill>
              </a:rPr>
              <a:t>Tarnaka</a:t>
            </a:r>
            <a:r>
              <a:rPr lang="en-IN" sz="2400" b="1" dirty="0" smtClean="0">
                <a:solidFill>
                  <a:srgbClr val="0D18F3"/>
                </a:solidFill>
              </a:rPr>
              <a:t>, Hyderabad</a:t>
            </a:r>
            <a:endParaRPr lang="en-IN" sz="2400" b="1" dirty="0">
              <a:solidFill>
                <a:srgbClr val="0D18F3"/>
              </a:solidFill>
            </a:endParaRPr>
          </a:p>
        </p:txBody>
      </p:sp>
      <p:pic>
        <p:nvPicPr>
          <p:cNvPr id="5" name="Picture 1" descr="I:\IICT - CATSYMPO-21-vipla coputers\IICT_2clr-logo a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0" y="85725"/>
            <a:ext cx="6969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logo"/>
          <p:cNvPicPr/>
          <p:nvPr/>
        </p:nvPicPr>
        <p:blipFill>
          <a:blip r:embed="rId3" cstate="print"/>
          <a:srcRect r="91186"/>
          <a:stretch>
            <a:fillRect/>
          </a:stretch>
        </p:blipFill>
        <p:spPr bwMode="auto">
          <a:xfrm>
            <a:off x="0" y="0"/>
            <a:ext cx="914400" cy="828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04800" y="2514600"/>
          <a:ext cx="8416925" cy="2951163"/>
        </p:xfrm>
        <a:graphic>
          <a:graphicData uri="http://schemas.openxmlformats.org/presentationml/2006/ole">
            <p:oleObj spid="_x0000_s28677" name="CS ChemDraw Drawing" r:id="rId3" imgW="8416760" imgH="2951660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90800" y="1295400"/>
            <a:ext cx="40420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>
                <a:solidFill>
                  <a:srgbClr val="008000"/>
                </a:solidFill>
              </a:rPr>
              <a:t>Long Term  Program (15 years)</a:t>
            </a:r>
            <a:endParaRPr lang="en-IN" sz="2400" b="1" dirty="0">
              <a:solidFill>
                <a:srgbClr val="008000"/>
              </a:solidFill>
            </a:endParaRPr>
          </a:p>
        </p:txBody>
      </p:sp>
      <p:pic>
        <p:nvPicPr>
          <p:cNvPr id="4" name="Picture 3" descr="logo"/>
          <p:cNvPicPr/>
          <p:nvPr/>
        </p:nvPicPr>
        <p:blipFill>
          <a:blip r:embed="rId4" cstate="print"/>
          <a:srcRect r="91186"/>
          <a:stretch>
            <a:fillRect/>
          </a:stretch>
        </p:blipFill>
        <p:spPr bwMode="auto">
          <a:xfrm>
            <a:off x="0" y="0"/>
            <a:ext cx="914400" cy="828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 descr="I:\IICT - CATSYMPO-21-vipla coputers\IICT_2clr-logo a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0" y="85725"/>
            <a:ext cx="6969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905000" y="3048000"/>
            <a:ext cx="5981700" cy="1936750"/>
            <a:chOff x="1144" y="1275"/>
            <a:chExt cx="3768" cy="1220"/>
          </a:xfrm>
        </p:grpSpPr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1810" y="1536"/>
              <a:ext cx="1591" cy="944"/>
              <a:chOff x="1810" y="1570"/>
              <a:chExt cx="1591" cy="944"/>
            </a:xfrm>
          </p:grpSpPr>
          <p:sp>
            <p:nvSpPr>
              <p:cNvPr id="28" name="Freeform 7"/>
              <p:cNvSpPr>
                <a:spLocks/>
              </p:cNvSpPr>
              <p:nvPr/>
            </p:nvSpPr>
            <p:spPr bwMode="auto">
              <a:xfrm>
                <a:off x="1810" y="1570"/>
                <a:ext cx="1591" cy="944"/>
              </a:xfrm>
              <a:custGeom>
                <a:avLst/>
                <a:gdLst>
                  <a:gd name="T0" fmla="*/ 0 w 3183"/>
                  <a:gd name="T1" fmla="*/ 1 h 1887"/>
                  <a:gd name="T2" fmla="*/ 0 w 3183"/>
                  <a:gd name="T3" fmla="*/ 1 h 1887"/>
                  <a:gd name="T4" fmla="*/ 0 w 3183"/>
                  <a:gd name="T5" fmla="*/ 1 h 1887"/>
                  <a:gd name="T6" fmla="*/ 0 w 3183"/>
                  <a:gd name="T7" fmla="*/ 1 h 1887"/>
                  <a:gd name="T8" fmla="*/ 0 w 3183"/>
                  <a:gd name="T9" fmla="*/ 1 h 1887"/>
                  <a:gd name="T10" fmla="*/ 0 w 3183"/>
                  <a:gd name="T11" fmla="*/ 1 h 1887"/>
                  <a:gd name="T12" fmla="*/ 1 w 3183"/>
                  <a:gd name="T13" fmla="*/ 1 h 1887"/>
                  <a:gd name="T14" fmla="*/ 1 w 3183"/>
                  <a:gd name="T15" fmla="*/ 1 h 1887"/>
                  <a:gd name="T16" fmla="*/ 1 w 3183"/>
                  <a:gd name="T17" fmla="*/ 1 h 1887"/>
                  <a:gd name="T18" fmla="*/ 1 w 3183"/>
                  <a:gd name="T19" fmla="*/ 1 h 1887"/>
                  <a:gd name="T20" fmla="*/ 1 w 3183"/>
                  <a:gd name="T21" fmla="*/ 1 h 1887"/>
                  <a:gd name="T22" fmla="*/ 1 w 3183"/>
                  <a:gd name="T23" fmla="*/ 1 h 1887"/>
                  <a:gd name="T24" fmla="*/ 1 w 3183"/>
                  <a:gd name="T25" fmla="*/ 1 h 1887"/>
                  <a:gd name="T26" fmla="*/ 1 w 3183"/>
                  <a:gd name="T27" fmla="*/ 1 h 1887"/>
                  <a:gd name="T28" fmla="*/ 1 w 3183"/>
                  <a:gd name="T29" fmla="*/ 1 h 1887"/>
                  <a:gd name="T30" fmla="*/ 1 w 3183"/>
                  <a:gd name="T31" fmla="*/ 1 h 1887"/>
                  <a:gd name="T32" fmla="*/ 1 w 3183"/>
                  <a:gd name="T33" fmla="*/ 1 h 1887"/>
                  <a:gd name="T34" fmla="*/ 1 w 3183"/>
                  <a:gd name="T35" fmla="*/ 1 h 1887"/>
                  <a:gd name="T36" fmla="*/ 1 w 3183"/>
                  <a:gd name="T37" fmla="*/ 1 h 1887"/>
                  <a:gd name="T38" fmla="*/ 1 w 3183"/>
                  <a:gd name="T39" fmla="*/ 1 h 1887"/>
                  <a:gd name="T40" fmla="*/ 1 w 3183"/>
                  <a:gd name="T41" fmla="*/ 1 h 1887"/>
                  <a:gd name="T42" fmla="*/ 1 w 3183"/>
                  <a:gd name="T43" fmla="*/ 1 h 1887"/>
                  <a:gd name="T44" fmla="*/ 1 w 3183"/>
                  <a:gd name="T45" fmla="*/ 1 h 1887"/>
                  <a:gd name="T46" fmla="*/ 1 w 3183"/>
                  <a:gd name="T47" fmla="*/ 1 h 1887"/>
                  <a:gd name="T48" fmla="*/ 1 w 3183"/>
                  <a:gd name="T49" fmla="*/ 1 h 1887"/>
                  <a:gd name="T50" fmla="*/ 1 w 3183"/>
                  <a:gd name="T51" fmla="*/ 1 h 1887"/>
                  <a:gd name="T52" fmla="*/ 1 w 3183"/>
                  <a:gd name="T53" fmla="*/ 1 h 1887"/>
                  <a:gd name="T54" fmla="*/ 1 w 3183"/>
                  <a:gd name="T55" fmla="*/ 1 h 1887"/>
                  <a:gd name="T56" fmla="*/ 1 w 3183"/>
                  <a:gd name="T57" fmla="*/ 1 h 1887"/>
                  <a:gd name="T58" fmla="*/ 1 w 3183"/>
                  <a:gd name="T59" fmla="*/ 1 h 1887"/>
                  <a:gd name="T60" fmla="*/ 1 w 3183"/>
                  <a:gd name="T61" fmla="*/ 1 h 1887"/>
                  <a:gd name="T62" fmla="*/ 1 w 3183"/>
                  <a:gd name="T63" fmla="*/ 1 h 1887"/>
                  <a:gd name="T64" fmla="*/ 1 w 3183"/>
                  <a:gd name="T65" fmla="*/ 1 h 1887"/>
                  <a:gd name="T66" fmla="*/ 1 w 3183"/>
                  <a:gd name="T67" fmla="*/ 1 h 1887"/>
                  <a:gd name="T68" fmla="*/ 1 w 3183"/>
                  <a:gd name="T69" fmla="*/ 1 h 1887"/>
                  <a:gd name="T70" fmla="*/ 1 w 3183"/>
                  <a:gd name="T71" fmla="*/ 1 h 1887"/>
                  <a:gd name="T72" fmla="*/ 1 w 3183"/>
                  <a:gd name="T73" fmla="*/ 1 h 1887"/>
                  <a:gd name="T74" fmla="*/ 1 w 3183"/>
                  <a:gd name="T75" fmla="*/ 1 h 1887"/>
                  <a:gd name="T76" fmla="*/ 1 w 3183"/>
                  <a:gd name="T77" fmla="*/ 1 h 1887"/>
                  <a:gd name="T78" fmla="*/ 1 w 3183"/>
                  <a:gd name="T79" fmla="*/ 1 h 1887"/>
                  <a:gd name="T80" fmla="*/ 1 w 3183"/>
                  <a:gd name="T81" fmla="*/ 1 h 1887"/>
                  <a:gd name="T82" fmla="*/ 1 w 3183"/>
                  <a:gd name="T83" fmla="*/ 1 h 1887"/>
                  <a:gd name="T84" fmla="*/ 0 w 3183"/>
                  <a:gd name="T85" fmla="*/ 1 h 1887"/>
                  <a:gd name="T86" fmla="*/ 0 w 3183"/>
                  <a:gd name="T87" fmla="*/ 1 h 1887"/>
                  <a:gd name="T88" fmla="*/ 0 w 3183"/>
                  <a:gd name="T89" fmla="*/ 1 h 1887"/>
                  <a:gd name="T90" fmla="*/ 0 w 3183"/>
                  <a:gd name="T91" fmla="*/ 1 h 1887"/>
                  <a:gd name="T92" fmla="*/ 0 w 3183"/>
                  <a:gd name="T93" fmla="*/ 1 h 1887"/>
                  <a:gd name="T94" fmla="*/ 0 w 3183"/>
                  <a:gd name="T95" fmla="*/ 1 h 1887"/>
                  <a:gd name="T96" fmla="*/ 0 w 3183"/>
                  <a:gd name="T97" fmla="*/ 1 h 1887"/>
                  <a:gd name="T98" fmla="*/ 0 w 3183"/>
                  <a:gd name="T99" fmla="*/ 1 h 1887"/>
                  <a:gd name="T100" fmla="*/ 0 w 3183"/>
                  <a:gd name="T101" fmla="*/ 1 h 1887"/>
                  <a:gd name="T102" fmla="*/ 0 w 3183"/>
                  <a:gd name="T103" fmla="*/ 1 h 1887"/>
                  <a:gd name="T104" fmla="*/ 0 w 3183"/>
                  <a:gd name="T105" fmla="*/ 1 h 1887"/>
                  <a:gd name="T106" fmla="*/ 0 w 3183"/>
                  <a:gd name="T107" fmla="*/ 0 h 1887"/>
                  <a:gd name="T108" fmla="*/ 0 w 3183"/>
                  <a:gd name="T109" fmla="*/ 1 h 1887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3183"/>
                  <a:gd name="T166" fmla="*/ 0 h 1887"/>
                  <a:gd name="T167" fmla="*/ 3183 w 3183"/>
                  <a:gd name="T168" fmla="*/ 1887 h 1887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3183" h="1887">
                    <a:moveTo>
                      <a:pt x="669" y="148"/>
                    </a:moveTo>
                    <a:lnTo>
                      <a:pt x="1291" y="305"/>
                    </a:lnTo>
                    <a:lnTo>
                      <a:pt x="1391" y="299"/>
                    </a:lnTo>
                    <a:lnTo>
                      <a:pt x="1480" y="294"/>
                    </a:lnTo>
                    <a:lnTo>
                      <a:pt x="1769" y="263"/>
                    </a:lnTo>
                    <a:lnTo>
                      <a:pt x="1958" y="263"/>
                    </a:lnTo>
                    <a:lnTo>
                      <a:pt x="2114" y="305"/>
                    </a:lnTo>
                    <a:lnTo>
                      <a:pt x="2347" y="430"/>
                    </a:lnTo>
                    <a:lnTo>
                      <a:pt x="2505" y="503"/>
                    </a:lnTo>
                    <a:lnTo>
                      <a:pt x="2560" y="524"/>
                    </a:lnTo>
                    <a:lnTo>
                      <a:pt x="2961" y="860"/>
                    </a:lnTo>
                    <a:lnTo>
                      <a:pt x="3116" y="986"/>
                    </a:lnTo>
                    <a:lnTo>
                      <a:pt x="3150" y="1059"/>
                    </a:lnTo>
                    <a:lnTo>
                      <a:pt x="3172" y="1301"/>
                    </a:lnTo>
                    <a:lnTo>
                      <a:pt x="3183" y="1374"/>
                    </a:lnTo>
                    <a:lnTo>
                      <a:pt x="3135" y="1421"/>
                    </a:lnTo>
                    <a:lnTo>
                      <a:pt x="3096" y="1456"/>
                    </a:lnTo>
                    <a:lnTo>
                      <a:pt x="3057" y="1479"/>
                    </a:lnTo>
                    <a:lnTo>
                      <a:pt x="3003" y="1486"/>
                    </a:lnTo>
                    <a:lnTo>
                      <a:pt x="2936" y="1479"/>
                    </a:lnTo>
                    <a:lnTo>
                      <a:pt x="2885" y="1465"/>
                    </a:lnTo>
                    <a:lnTo>
                      <a:pt x="2803" y="1347"/>
                    </a:lnTo>
                    <a:lnTo>
                      <a:pt x="2810" y="1207"/>
                    </a:lnTo>
                    <a:lnTo>
                      <a:pt x="2638" y="1038"/>
                    </a:lnTo>
                    <a:lnTo>
                      <a:pt x="2525" y="935"/>
                    </a:lnTo>
                    <a:lnTo>
                      <a:pt x="2596" y="1050"/>
                    </a:lnTo>
                    <a:lnTo>
                      <a:pt x="2653" y="1124"/>
                    </a:lnTo>
                    <a:lnTo>
                      <a:pt x="2744" y="1256"/>
                    </a:lnTo>
                    <a:lnTo>
                      <a:pt x="2855" y="1427"/>
                    </a:lnTo>
                    <a:lnTo>
                      <a:pt x="2848" y="1484"/>
                    </a:lnTo>
                    <a:lnTo>
                      <a:pt x="2825" y="1538"/>
                    </a:lnTo>
                    <a:lnTo>
                      <a:pt x="2786" y="1575"/>
                    </a:lnTo>
                    <a:lnTo>
                      <a:pt x="2710" y="1610"/>
                    </a:lnTo>
                    <a:lnTo>
                      <a:pt x="2662" y="1622"/>
                    </a:lnTo>
                    <a:lnTo>
                      <a:pt x="2605" y="1636"/>
                    </a:lnTo>
                    <a:lnTo>
                      <a:pt x="2549" y="1646"/>
                    </a:lnTo>
                    <a:lnTo>
                      <a:pt x="2425" y="1730"/>
                    </a:lnTo>
                    <a:lnTo>
                      <a:pt x="2347" y="1761"/>
                    </a:lnTo>
                    <a:lnTo>
                      <a:pt x="2270" y="1730"/>
                    </a:lnTo>
                    <a:lnTo>
                      <a:pt x="2236" y="1793"/>
                    </a:lnTo>
                    <a:lnTo>
                      <a:pt x="2181" y="1855"/>
                    </a:lnTo>
                    <a:lnTo>
                      <a:pt x="2081" y="1887"/>
                    </a:lnTo>
                    <a:lnTo>
                      <a:pt x="1981" y="1876"/>
                    </a:lnTo>
                    <a:lnTo>
                      <a:pt x="1892" y="1834"/>
                    </a:lnTo>
                    <a:lnTo>
                      <a:pt x="1725" y="1730"/>
                    </a:lnTo>
                    <a:lnTo>
                      <a:pt x="1380" y="1437"/>
                    </a:lnTo>
                    <a:lnTo>
                      <a:pt x="1147" y="1226"/>
                    </a:lnTo>
                    <a:lnTo>
                      <a:pt x="1002" y="1080"/>
                    </a:lnTo>
                    <a:lnTo>
                      <a:pt x="908" y="1028"/>
                    </a:lnTo>
                    <a:lnTo>
                      <a:pt x="813" y="986"/>
                    </a:lnTo>
                    <a:lnTo>
                      <a:pt x="602" y="939"/>
                    </a:lnTo>
                    <a:lnTo>
                      <a:pt x="467" y="881"/>
                    </a:lnTo>
                    <a:lnTo>
                      <a:pt x="0" y="735"/>
                    </a:lnTo>
                    <a:lnTo>
                      <a:pt x="245" y="0"/>
                    </a:lnTo>
                    <a:lnTo>
                      <a:pt x="669" y="148"/>
                    </a:lnTo>
                    <a:close/>
                  </a:path>
                </a:pathLst>
              </a:custGeom>
              <a:solidFill>
                <a:srgbClr val="FFBFBF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" name="Freeform 8"/>
              <p:cNvSpPr>
                <a:spLocks/>
              </p:cNvSpPr>
              <p:nvPr/>
            </p:nvSpPr>
            <p:spPr bwMode="auto">
              <a:xfrm>
                <a:off x="3067" y="1985"/>
                <a:ext cx="170" cy="315"/>
              </a:xfrm>
              <a:custGeom>
                <a:avLst/>
                <a:gdLst>
                  <a:gd name="T0" fmla="*/ 1 w 339"/>
                  <a:gd name="T1" fmla="*/ 0 h 629"/>
                  <a:gd name="T2" fmla="*/ 1 w 339"/>
                  <a:gd name="T3" fmla="*/ 1 h 629"/>
                  <a:gd name="T4" fmla="*/ 0 w 339"/>
                  <a:gd name="T5" fmla="*/ 1 h 629"/>
                  <a:gd name="T6" fmla="*/ 1 w 339"/>
                  <a:gd name="T7" fmla="*/ 1 h 629"/>
                  <a:gd name="T8" fmla="*/ 1 w 339"/>
                  <a:gd name="T9" fmla="*/ 1 h 629"/>
                  <a:gd name="T10" fmla="*/ 1 w 339"/>
                  <a:gd name="T11" fmla="*/ 1 h 629"/>
                  <a:gd name="T12" fmla="*/ 1 w 339"/>
                  <a:gd name="T13" fmla="*/ 1 h 629"/>
                  <a:gd name="T14" fmla="*/ 1 w 339"/>
                  <a:gd name="T15" fmla="*/ 1 h 629"/>
                  <a:gd name="T16" fmla="*/ 1 w 339"/>
                  <a:gd name="T17" fmla="*/ 1 h 629"/>
                  <a:gd name="T18" fmla="*/ 1 w 339"/>
                  <a:gd name="T19" fmla="*/ 1 h 629"/>
                  <a:gd name="T20" fmla="*/ 1 w 339"/>
                  <a:gd name="T21" fmla="*/ 1 h 62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39"/>
                  <a:gd name="T34" fmla="*/ 0 h 629"/>
                  <a:gd name="T35" fmla="*/ 339 w 339"/>
                  <a:gd name="T36" fmla="*/ 629 h 62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39" h="629">
                    <a:moveTo>
                      <a:pt x="11" y="0"/>
                    </a:moveTo>
                    <a:lnTo>
                      <a:pt x="4" y="47"/>
                    </a:lnTo>
                    <a:lnTo>
                      <a:pt x="0" y="94"/>
                    </a:lnTo>
                    <a:lnTo>
                      <a:pt x="22" y="131"/>
                    </a:lnTo>
                    <a:lnTo>
                      <a:pt x="83" y="228"/>
                    </a:lnTo>
                    <a:lnTo>
                      <a:pt x="161" y="329"/>
                    </a:lnTo>
                    <a:lnTo>
                      <a:pt x="222" y="422"/>
                    </a:lnTo>
                    <a:lnTo>
                      <a:pt x="294" y="528"/>
                    </a:lnTo>
                    <a:lnTo>
                      <a:pt x="319" y="565"/>
                    </a:lnTo>
                    <a:lnTo>
                      <a:pt x="339" y="603"/>
                    </a:lnTo>
                    <a:lnTo>
                      <a:pt x="337" y="629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" name="Freeform 9"/>
              <p:cNvSpPr>
                <a:spLocks/>
              </p:cNvSpPr>
              <p:nvPr/>
            </p:nvSpPr>
            <p:spPr bwMode="auto">
              <a:xfrm>
                <a:off x="2751" y="2226"/>
                <a:ext cx="648" cy="288"/>
              </a:xfrm>
              <a:custGeom>
                <a:avLst/>
                <a:gdLst>
                  <a:gd name="T0" fmla="*/ 0 w 1297"/>
                  <a:gd name="T1" fmla="*/ 1 h 575"/>
                  <a:gd name="T2" fmla="*/ 0 w 1297"/>
                  <a:gd name="T3" fmla="*/ 1 h 575"/>
                  <a:gd name="T4" fmla="*/ 0 w 1297"/>
                  <a:gd name="T5" fmla="*/ 1 h 575"/>
                  <a:gd name="T6" fmla="*/ 0 w 1297"/>
                  <a:gd name="T7" fmla="*/ 1 h 575"/>
                  <a:gd name="T8" fmla="*/ 0 w 1297"/>
                  <a:gd name="T9" fmla="*/ 1 h 575"/>
                  <a:gd name="T10" fmla="*/ 0 w 1297"/>
                  <a:gd name="T11" fmla="*/ 1 h 575"/>
                  <a:gd name="T12" fmla="*/ 0 w 1297"/>
                  <a:gd name="T13" fmla="*/ 1 h 575"/>
                  <a:gd name="T14" fmla="*/ 0 w 1297"/>
                  <a:gd name="T15" fmla="*/ 1 h 575"/>
                  <a:gd name="T16" fmla="*/ 0 w 1297"/>
                  <a:gd name="T17" fmla="*/ 1 h 575"/>
                  <a:gd name="T18" fmla="*/ 0 w 1297"/>
                  <a:gd name="T19" fmla="*/ 1 h 575"/>
                  <a:gd name="T20" fmla="*/ 0 w 1297"/>
                  <a:gd name="T21" fmla="*/ 1 h 575"/>
                  <a:gd name="T22" fmla="*/ 0 w 1297"/>
                  <a:gd name="T23" fmla="*/ 1 h 575"/>
                  <a:gd name="T24" fmla="*/ 0 w 1297"/>
                  <a:gd name="T25" fmla="*/ 1 h 575"/>
                  <a:gd name="T26" fmla="*/ 0 w 1297"/>
                  <a:gd name="T27" fmla="*/ 1 h 575"/>
                  <a:gd name="T28" fmla="*/ 0 w 1297"/>
                  <a:gd name="T29" fmla="*/ 1 h 575"/>
                  <a:gd name="T30" fmla="*/ 0 w 1297"/>
                  <a:gd name="T31" fmla="*/ 1 h 575"/>
                  <a:gd name="T32" fmla="*/ 0 w 1297"/>
                  <a:gd name="T33" fmla="*/ 1 h 575"/>
                  <a:gd name="T34" fmla="*/ 0 w 1297"/>
                  <a:gd name="T35" fmla="*/ 1 h 575"/>
                  <a:gd name="T36" fmla="*/ 0 w 1297"/>
                  <a:gd name="T37" fmla="*/ 1 h 575"/>
                  <a:gd name="T38" fmla="*/ 0 w 1297"/>
                  <a:gd name="T39" fmla="*/ 1 h 575"/>
                  <a:gd name="T40" fmla="*/ 0 w 1297"/>
                  <a:gd name="T41" fmla="*/ 1 h 575"/>
                  <a:gd name="T42" fmla="*/ 0 w 1297"/>
                  <a:gd name="T43" fmla="*/ 1 h 575"/>
                  <a:gd name="T44" fmla="*/ 0 w 1297"/>
                  <a:gd name="T45" fmla="*/ 1 h 575"/>
                  <a:gd name="T46" fmla="*/ 0 w 1297"/>
                  <a:gd name="T47" fmla="*/ 1 h 575"/>
                  <a:gd name="T48" fmla="*/ 0 w 1297"/>
                  <a:gd name="T49" fmla="*/ 1 h 575"/>
                  <a:gd name="T50" fmla="*/ 0 w 1297"/>
                  <a:gd name="T51" fmla="*/ 1 h 575"/>
                  <a:gd name="T52" fmla="*/ 0 w 1297"/>
                  <a:gd name="T53" fmla="*/ 1 h 575"/>
                  <a:gd name="T54" fmla="*/ 0 w 1297"/>
                  <a:gd name="T55" fmla="*/ 1 h 575"/>
                  <a:gd name="T56" fmla="*/ 0 w 1297"/>
                  <a:gd name="T57" fmla="*/ 1 h 575"/>
                  <a:gd name="T58" fmla="*/ 0 w 1297"/>
                  <a:gd name="T59" fmla="*/ 1 h 575"/>
                  <a:gd name="T60" fmla="*/ 0 w 1297"/>
                  <a:gd name="T61" fmla="*/ 1 h 575"/>
                  <a:gd name="T62" fmla="*/ 0 w 1297"/>
                  <a:gd name="T63" fmla="*/ 1 h 575"/>
                  <a:gd name="T64" fmla="*/ 0 w 1297"/>
                  <a:gd name="T65" fmla="*/ 1 h 575"/>
                  <a:gd name="T66" fmla="*/ 0 w 1297"/>
                  <a:gd name="T67" fmla="*/ 1 h 575"/>
                  <a:gd name="T68" fmla="*/ 0 w 1297"/>
                  <a:gd name="T69" fmla="*/ 1 h 57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297"/>
                  <a:gd name="T106" fmla="*/ 0 h 575"/>
                  <a:gd name="T107" fmla="*/ 1297 w 1297"/>
                  <a:gd name="T108" fmla="*/ 575 h 57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297" h="575">
                    <a:moveTo>
                      <a:pt x="0" y="521"/>
                    </a:moveTo>
                    <a:lnTo>
                      <a:pt x="54" y="545"/>
                    </a:lnTo>
                    <a:lnTo>
                      <a:pt x="93" y="562"/>
                    </a:lnTo>
                    <a:lnTo>
                      <a:pt x="130" y="566"/>
                    </a:lnTo>
                    <a:lnTo>
                      <a:pt x="191" y="575"/>
                    </a:lnTo>
                    <a:lnTo>
                      <a:pt x="223" y="569"/>
                    </a:lnTo>
                    <a:lnTo>
                      <a:pt x="289" y="548"/>
                    </a:lnTo>
                    <a:lnTo>
                      <a:pt x="317" y="528"/>
                    </a:lnTo>
                    <a:lnTo>
                      <a:pt x="354" y="482"/>
                    </a:lnTo>
                    <a:lnTo>
                      <a:pt x="376" y="444"/>
                    </a:lnTo>
                    <a:lnTo>
                      <a:pt x="386" y="418"/>
                    </a:lnTo>
                    <a:lnTo>
                      <a:pt x="419" y="430"/>
                    </a:lnTo>
                    <a:lnTo>
                      <a:pt x="451" y="444"/>
                    </a:lnTo>
                    <a:lnTo>
                      <a:pt x="475" y="449"/>
                    </a:lnTo>
                    <a:lnTo>
                      <a:pt x="521" y="427"/>
                    </a:lnTo>
                    <a:lnTo>
                      <a:pt x="569" y="404"/>
                    </a:lnTo>
                    <a:lnTo>
                      <a:pt x="638" y="353"/>
                    </a:lnTo>
                    <a:lnTo>
                      <a:pt x="669" y="334"/>
                    </a:lnTo>
                    <a:lnTo>
                      <a:pt x="701" y="327"/>
                    </a:lnTo>
                    <a:lnTo>
                      <a:pt x="740" y="319"/>
                    </a:lnTo>
                    <a:lnTo>
                      <a:pt x="775" y="310"/>
                    </a:lnTo>
                    <a:lnTo>
                      <a:pt x="823" y="299"/>
                    </a:lnTo>
                    <a:lnTo>
                      <a:pt x="884" y="273"/>
                    </a:lnTo>
                    <a:lnTo>
                      <a:pt x="919" y="251"/>
                    </a:lnTo>
                    <a:lnTo>
                      <a:pt x="945" y="221"/>
                    </a:lnTo>
                    <a:lnTo>
                      <a:pt x="956" y="184"/>
                    </a:lnTo>
                    <a:lnTo>
                      <a:pt x="971" y="144"/>
                    </a:lnTo>
                    <a:lnTo>
                      <a:pt x="1012" y="158"/>
                    </a:lnTo>
                    <a:lnTo>
                      <a:pt x="1069" y="169"/>
                    </a:lnTo>
                    <a:lnTo>
                      <a:pt x="1130" y="174"/>
                    </a:lnTo>
                    <a:lnTo>
                      <a:pt x="1169" y="167"/>
                    </a:lnTo>
                    <a:lnTo>
                      <a:pt x="1203" y="153"/>
                    </a:lnTo>
                    <a:lnTo>
                      <a:pt x="1236" y="127"/>
                    </a:lnTo>
                    <a:lnTo>
                      <a:pt x="1268" y="94"/>
                    </a:lnTo>
                    <a:lnTo>
                      <a:pt x="1297" y="68"/>
                    </a:lnTo>
                    <a:lnTo>
                      <a:pt x="1295" y="28"/>
                    </a:lnTo>
                    <a:lnTo>
                      <a:pt x="1290" y="0"/>
                    </a:lnTo>
                    <a:lnTo>
                      <a:pt x="1268" y="14"/>
                    </a:lnTo>
                    <a:lnTo>
                      <a:pt x="1227" y="38"/>
                    </a:lnTo>
                    <a:lnTo>
                      <a:pt x="1190" y="62"/>
                    </a:lnTo>
                    <a:lnTo>
                      <a:pt x="1142" y="90"/>
                    </a:lnTo>
                    <a:lnTo>
                      <a:pt x="1090" y="102"/>
                    </a:lnTo>
                    <a:lnTo>
                      <a:pt x="1038" y="104"/>
                    </a:lnTo>
                    <a:lnTo>
                      <a:pt x="1003" y="102"/>
                    </a:lnTo>
                    <a:lnTo>
                      <a:pt x="969" y="102"/>
                    </a:lnTo>
                    <a:lnTo>
                      <a:pt x="967" y="127"/>
                    </a:lnTo>
                    <a:lnTo>
                      <a:pt x="945" y="144"/>
                    </a:lnTo>
                    <a:lnTo>
                      <a:pt x="884" y="179"/>
                    </a:lnTo>
                    <a:lnTo>
                      <a:pt x="795" y="205"/>
                    </a:lnTo>
                    <a:lnTo>
                      <a:pt x="725" y="223"/>
                    </a:lnTo>
                    <a:lnTo>
                      <a:pt x="669" y="216"/>
                    </a:lnTo>
                    <a:lnTo>
                      <a:pt x="645" y="212"/>
                    </a:lnTo>
                    <a:lnTo>
                      <a:pt x="641" y="244"/>
                    </a:lnTo>
                    <a:lnTo>
                      <a:pt x="625" y="278"/>
                    </a:lnTo>
                    <a:lnTo>
                      <a:pt x="602" y="317"/>
                    </a:lnTo>
                    <a:lnTo>
                      <a:pt x="586" y="329"/>
                    </a:lnTo>
                    <a:lnTo>
                      <a:pt x="558" y="341"/>
                    </a:lnTo>
                    <a:lnTo>
                      <a:pt x="506" y="353"/>
                    </a:lnTo>
                    <a:lnTo>
                      <a:pt x="439" y="367"/>
                    </a:lnTo>
                    <a:lnTo>
                      <a:pt x="399" y="366"/>
                    </a:lnTo>
                    <a:lnTo>
                      <a:pt x="334" y="345"/>
                    </a:lnTo>
                    <a:lnTo>
                      <a:pt x="325" y="376"/>
                    </a:lnTo>
                    <a:lnTo>
                      <a:pt x="304" y="409"/>
                    </a:lnTo>
                    <a:lnTo>
                      <a:pt x="271" y="446"/>
                    </a:lnTo>
                    <a:lnTo>
                      <a:pt x="228" y="470"/>
                    </a:lnTo>
                    <a:lnTo>
                      <a:pt x="186" y="481"/>
                    </a:lnTo>
                    <a:lnTo>
                      <a:pt x="149" y="482"/>
                    </a:lnTo>
                    <a:lnTo>
                      <a:pt x="84" y="479"/>
                    </a:lnTo>
                    <a:lnTo>
                      <a:pt x="24" y="472"/>
                    </a:lnTo>
                    <a:lnTo>
                      <a:pt x="15" y="496"/>
                    </a:lnTo>
                    <a:lnTo>
                      <a:pt x="0" y="521"/>
                    </a:lnTo>
                    <a:close/>
                  </a:path>
                </a:pathLst>
              </a:custGeom>
              <a:solidFill>
                <a:srgbClr val="7F5F3F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1" name="Freeform 10"/>
              <p:cNvSpPr>
                <a:spLocks/>
              </p:cNvSpPr>
              <p:nvPr/>
            </p:nvSpPr>
            <p:spPr bwMode="auto">
              <a:xfrm>
                <a:off x="3070" y="2035"/>
                <a:ext cx="148" cy="211"/>
              </a:xfrm>
              <a:custGeom>
                <a:avLst/>
                <a:gdLst>
                  <a:gd name="T0" fmla="*/ 0 w 297"/>
                  <a:gd name="T1" fmla="*/ 0 h 424"/>
                  <a:gd name="T2" fmla="*/ 0 w 297"/>
                  <a:gd name="T3" fmla="*/ 0 h 424"/>
                  <a:gd name="T4" fmla="*/ 0 w 297"/>
                  <a:gd name="T5" fmla="*/ 0 h 424"/>
                  <a:gd name="T6" fmla="*/ 0 w 297"/>
                  <a:gd name="T7" fmla="*/ 0 h 4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7"/>
                  <a:gd name="T13" fmla="*/ 0 h 424"/>
                  <a:gd name="T14" fmla="*/ 297 w 297"/>
                  <a:gd name="T15" fmla="*/ 424 h 4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7" h="424">
                    <a:moveTo>
                      <a:pt x="0" y="0"/>
                    </a:moveTo>
                    <a:lnTo>
                      <a:pt x="297" y="288"/>
                    </a:lnTo>
                    <a:lnTo>
                      <a:pt x="286" y="4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1F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" name="Freeform 11"/>
              <p:cNvSpPr>
                <a:spLocks/>
              </p:cNvSpPr>
              <p:nvPr/>
            </p:nvSpPr>
            <p:spPr bwMode="auto">
              <a:xfrm>
                <a:off x="2787" y="2273"/>
                <a:ext cx="154" cy="175"/>
              </a:xfrm>
              <a:custGeom>
                <a:avLst/>
                <a:gdLst>
                  <a:gd name="T0" fmla="*/ 0 w 307"/>
                  <a:gd name="T1" fmla="*/ 0 h 350"/>
                  <a:gd name="T2" fmla="*/ 1 w 307"/>
                  <a:gd name="T3" fmla="*/ 1 h 350"/>
                  <a:gd name="T4" fmla="*/ 1 w 307"/>
                  <a:gd name="T5" fmla="*/ 1 h 350"/>
                  <a:gd name="T6" fmla="*/ 1 w 307"/>
                  <a:gd name="T7" fmla="*/ 1 h 350"/>
                  <a:gd name="T8" fmla="*/ 1 w 307"/>
                  <a:gd name="T9" fmla="*/ 1 h 350"/>
                  <a:gd name="T10" fmla="*/ 1 w 307"/>
                  <a:gd name="T11" fmla="*/ 1 h 350"/>
                  <a:gd name="T12" fmla="*/ 1 w 307"/>
                  <a:gd name="T13" fmla="*/ 1 h 350"/>
                  <a:gd name="T14" fmla="*/ 1 w 307"/>
                  <a:gd name="T15" fmla="*/ 1 h 350"/>
                  <a:gd name="T16" fmla="*/ 1 w 307"/>
                  <a:gd name="T17" fmla="*/ 1 h 3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7"/>
                  <a:gd name="T28" fmla="*/ 0 h 350"/>
                  <a:gd name="T29" fmla="*/ 307 w 307"/>
                  <a:gd name="T30" fmla="*/ 350 h 3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7" h="350">
                    <a:moveTo>
                      <a:pt x="0" y="0"/>
                    </a:moveTo>
                    <a:lnTo>
                      <a:pt x="57" y="24"/>
                    </a:lnTo>
                    <a:lnTo>
                      <a:pt x="109" y="61"/>
                    </a:lnTo>
                    <a:lnTo>
                      <a:pt x="163" y="118"/>
                    </a:lnTo>
                    <a:lnTo>
                      <a:pt x="218" y="188"/>
                    </a:lnTo>
                    <a:lnTo>
                      <a:pt x="266" y="251"/>
                    </a:lnTo>
                    <a:lnTo>
                      <a:pt x="287" y="286"/>
                    </a:lnTo>
                    <a:lnTo>
                      <a:pt x="307" y="322"/>
                    </a:lnTo>
                    <a:lnTo>
                      <a:pt x="307" y="35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3" name="Freeform 12"/>
              <p:cNvSpPr>
                <a:spLocks/>
              </p:cNvSpPr>
              <p:nvPr/>
            </p:nvSpPr>
            <p:spPr bwMode="auto">
              <a:xfrm>
                <a:off x="2974" y="2192"/>
                <a:ext cx="118" cy="199"/>
              </a:xfrm>
              <a:custGeom>
                <a:avLst/>
                <a:gdLst>
                  <a:gd name="T0" fmla="*/ 0 w 237"/>
                  <a:gd name="T1" fmla="*/ 0 h 399"/>
                  <a:gd name="T2" fmla="*/ 0 w 237"/>
                  <a:gd name="T3" fmla="*/ 0 h 399"/>
                  <a:gd name="T4" fmla="*/ 0 w 237"/>
                  <a:gd name="T5" fmla="*/ 0 h 399"/>
                  <a:gd name="T6" fmla="*/ 0 w 237"/>
                  <a:gd name="T7" fmla="*/ 0 h 399"/>
                  <a:gd name="T8" fmla="*/ 0 w 237"/>
                  <a:gd name="T9" fmla="*/ 0 h 399"/>
                  <a:gd name="T10" fmla="*/ 0 w 237"/>
                  <a:gd name="T11" fmla="*/ 0 h 39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7"/>
                  <a:gd name="T19" fmla="*/ 0 h 399"/>
                  <a:gd name="T20" fmla="*/ 237 w 237"/>
                  <a:gd name="T21" fmla="*/ 399 h 39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7" h="399">
                    <a:moveTo>
                      <a:pt x="0" y="0"/>
                    </a:moveTo>
                    <a:lnTo>
                      <a:pt x="159" y="235"/>
                    </a:lnTo>
                    <a:lnTo>
                      <a:pt x="198" y="284"/>
                    </a:lnTo>
                    <a:lnTo>
                      <a:pt x="215" y="319"/>
                    </a:lnTo>
                    <a:lnTo>
                      <a:pt x="237" y="362"/>
                    </a:lnTo>
                    <a:lnTo>
                      <a:pt x="230" y="399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1144" y="1275"/>
              <a:ext cx="1018" cy="967"/>
              <a:chOff x="1144" y="1275"/>
              <a:chExt cx="1018" cy="967"/>
            </a:xfrm>
          </p:grpSpPr>
          <p:sp>
            <p:nvSpPr>
              <p:cNvPr id="26" name="Freeform 14"/>
              <p:cNvSpPr>
                <a:spLocks/>
              </p:cNvSpPr>
              <p:nvPr/>
            </p:nvSpPr>
            <p:spPr bwMode="auto">
              <a:xfrm>
                <a:off x="1814" y="1582"/>
                <a:ext cx="348" cy="602"/>
              </a:xfrm>
              <a:custGeom>
                <a:avLst/>
                <a:gdLst>
                  <a:gd name="T0" fmla="*/ 0 w 697"/>
                  <a:gd name="T1" fmla="*/ 0 h 1204"/>
                  <a:gd name="T2" fmla="*/ 0 w 697"/>
                  <a:gd name="T3" fmla="*/ 1 h 1204"/>
                  <a:gd name="T4" fmla="*/ 0 w 697"/>
                  <a:gd name="T5" fmla="*/ 1 h 1204"/>
                  <a:gd name="T6" fmla="*/ 0 w 697"/>
                  <a:gd name="T7" fmla="*/ 1 h 1204"/>
                  <a:gd name="T8" fmla="*/ 0 w 697"/>
                  <a:gd name="T9" fmla="*/ 1 h 1204"/>
                  <a:gd name="T10" fmla="*/ 0 w 697"/>
                  <a:gd name="T11" fmla="*/ 1 h 1204"/>
                  <a:gd name="T12" fmla="*/ 0 w 697"/>
                  <a:gd name="T13" fmla="*/ 1 h 1204"/>
                  <a:gd name="T14" fmla="*/ 0 w 697"/>
                  <a:gd name="T15" fmla="*/ 1 h 1204"/>
                  <a:gd name="T16" fmla="*/ 0 w 697"/>
                  <a:gd name="T17" fmla="*/ 1 h 1204"/>
                  <a:gd name="T18" fmla="*/ 0 w 697"/>
                  <a:gd name="T19" fmla="*/ 1 h 1204"/>
                  <a:gd name="T20" fmla="*/ 0 w 697"/>
                  <a:gd name="T21" fmla="*/ 1 h 1204"/>
                  <a:gd name="T22" fmla="*/ 0 w 697"/>
                  <a:gd name="T23" fmla="*/ 1 h 1204"/>
                  <a:gd name="T24" fmla="*/ 0 w 697"/>
                  <a:gd name="T25" fmla="*/ 1 h 1204"/>
                  <a:gd name="T26" fmla="*/ 0 w 697"/>
                  <a:gd name="T27" fmla="*/ 1 h 1204"/>
                  <a:gd name="T28" fmla="*/ 0 w 697"/>
                  <a:gd name="T29" fmla="*/ 0 h 120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97"/>
                  <a:gd name="T46" fmla="*/ 0 h 1204"/>
                  <a:gd name="T47" fmla="*/ 697 w 697"/>
                  <a:gd name="T48" fmla="*/ 1204 h 1204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97" h="1204">
                    <a:moveTo>
                      <a:pt x="445" y="0"/>
                    </a:moveTo>
                    <a:lnTo>
                      <a:pt x="697" y="100"/>
                    </a:lnTo>
                    <a:lnTo>
                      <a:pt x="680" y="246"/>
                    </a:lnTo>
                    <a:lnTo>
                      <a:pt x="664" y="424"/>
                    </a:lnTo>
                    <a:lnTo>
                      <a:pt x="652" y="591"/>
                    </a:lnTo>
                    <a:lnTo>
                      <a:pt x="630" y="666"/>
                    </a:lnTo>
                    <a:lnTo>
                      <a:pt x="528" y="838"/>
                    </a:lnTo>
                    <a:lnTo>
                      <a:pt x="434" y="953"/>
                    </a:lnTo>
                    <a:lnTo>
                      <a:pt x="384" y="1011"/>
                    </a:lnTo>
                    <a:lnTo>
                      <a:pt x="367" y="1074"/>
                    </a:lnTo>
                    <a:lnTo>
                      <a:pt x="339" y="1126"/>
                    </a:lnTo>
                    <a:lnTo>
                      <a:pt x="289" y="1157"/>
                    </a:lnTo>
                    <a:lnTo>
                      <a:pt x="223" y="1204"/>
                    </a:lnTo>
                    <a:lnTo>
                      <a:pt x="0" y="1131"/>
                    </a:lnTo>
                    <a:lnTo>
                      <a:pt x="445" y="0"/>
                    </a:lnTo>
                    <a:close/>
                  </a:path>
                </a:pathLst>
              </a:custGeom>
              <a:solidFill>
                <a:srgbClr val="DFDFFF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7" name="Freeform 15"/>
              <p:cNvSpPr>
                <a:spLocks/>
              </p:cNvSpPr>
              <p:nvPr/>
            </p:nvSpPr>
            <p:spPr bwMode="auto">
              <a:xfrm>
                <a:off x="1144" y="1275"/>
                <a:ext cx="901" cy="967"/>
              </a:xfrm>
              <a:custGeom>
                <a:avLst/>
                <a:gdLst>
                  <a:gd name="T0" fmla="*/ 0 w 1801"/>
                  <a:gd name="T1" fmla="*/ 1 h 1934"/>
                  <a:gd name="T2" fmla="*/ 1 w 1801"/>
                  <a:gd name="T3" fmla="*/ 1 h 1934"/>
                  <a:gd name="T4" fmla="*/ 1 w 1801"/>
                  <a:gd name="T5" fmla="*/ 1 h 1934"/>
                  <a:gd name="T6" fmla="*/ 1 w 1801"/>
                  <a:gd name="T7" fmla="*/ 1 h 1934"/>
                  <a:gd name="T8" fmla="*/ 1 w 1801"/>
                  <a:gd name="T9" fmla="*/ 1 h 1934"/>
                  <a:gd name="T10" fmla="*/ 1 w 1801"/>
                  <a:gd name="T11" fmla="*/ 1 h 1934"/>
                  <a:gd name="T12" fmla="*/ 1 w 1801"/>
                  <a:gd name="T13" fmla="*/ 1 h 1934"/>
                  <a:gd name="T14" fmla="*/ 1 w 1801"/>
                  <a:gd name="T15" fmla="*/ 1 h 1934"/>
                  <a:gd name="T16" fmla="*/ 1 w 1801"/>
                  <a:gd name="T17" fmla="*/ 1 h 1934"/>
                  <a:gd name="T18" fmla="*/ 1 w 1801"/>
                  <a:gd name="T19" fmla="*/ 1 h 1934"/>
                  <a:gd name="T20" fmla="*/ 0 w 1801"/>
                  <a:gd name="T21" fmla="*/ 0 h 1934"/>
                  <a:gd name="T22" fmla="*/ 0 w 1801"/>
                  <a:gd name="T23" fmla="*/ 1 h 193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801"/>
                  <a:gd name="T37" fmla="*/ 0 h 1934"/>
                  <a:gd name="T38" fmla="*/ 1801 w 1801"/>
                  <a:gd name="T39" fmla="*/ 1934 h 193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801" h="1934">
                    <a:moveTo>
                      <a:pt x="0" y="1781"/>
                    </a:moveTo>
                    <a:lnTo>
                      <a:pt x="1217" y="1934"/>
                    </a:lnTo>
                    <a:lnTo>
                      <a:pt x="1378" y="1739"/>
                    </a:lnTo>
                    <a:lnTo>
                      <a:pt x="1495" y="1587"/>
                    </a:lnTo>
                    <a:lnTo>
                      <a:pt x="1584" y="1431"/>
                    </a:lnTo>
                    <a:lnTo>
                      <a:pt x="1628" y="1352"/>
                    </a:lnTo>
                    <a:lnTo>
                      <a:pt x="1701" y="1141"/>
                    </a:lnTo>
                    <a:lnTo>
                      <a:pt x="1762" y="938"/>
                    </a:lnTo>
                    <a:lnTo>
                      <a:pt x="1801" y="781"/>
                    </a:lnTo>
                    <a:lnTo>
                      <a:pt x="1801" y="591"/>
                    </a:lnTo>
                    <a:lnTo>
                      <a:pt x="0" y="0"/>
                    </a:lnTo>
                    <a:lnTo>
                      <a:pt x="0" y="1781"/>
                    </a:lnTo>
                    <a:close/>
                  </a:path>
                </a:pathLst>
              </a:custGeom>
              <a:solidFill>
                <a:srgbClr val="7F7F9F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6" name="Freeform 16"/>
            <p:cNvSpPr>
              <a:spLocks/>
            </p:cNvSpPr>
            <p:nvPr/>
          </p:nvSpPr>
          <p:spPr bwMode="auto">
            <a:xfrm>
              <a:off x="2553" y="1563"/>
              <a:ext cx="1163" cy="653"/>
            </a:xfrm>
            <a:custGeom>
              <a:avLst/>
              <a:gdLst>
                <a:gd name="T0" fmla="*/ 1 w 2325"/>
                <a:gd name="T1" fmla="*/ 0 h 1307"/>
                <a:gd name="T2" fmla="*/ 1 w 2325"/>
                <a:gd name="T3" fmla="*/ 0 h 1307"/>
                <a:gd name="T4" fmla="*/ 1 w 2325"/>
                <a:gd name="T5" fmla="*/ 0 h 1307"/>
                <a:gd name="T6" fmla="*/ 1 w 2325"/>
                <a:gd name="T7" fmla="*/ 0 h 1307"/>
                <a:gd name="T8" fmla="*/ 1 w 2325"/>
                <a:gd name="T9" fmla="*/ 0 h 1307"/>
                <a:gd name="T10" fmla="*/ 1 w 2325"/>
                <a:gd name="T11" fmla="*/ 0 h 1307"/>
                <a:gd name="T12" fmla="*/ 1 w 2325"/>
                <a:gd name="T13" fmla="*/ 0 h 1307"/>
                <a:gd name="T14" fmla="*/ 1 w 2325"/>
                <a:gd name="T15" fmla="*/ 0 h 1307"/>
                <a:gd name="T16" fmla="*/ 1 w 2325"/>
                <a:gd name="T17" fmla="*/ 0 h 1307"/>
                <a:gd name="T18" fmla="*/ 1 w 2325"/>
                <a:gd name="T19" fmla="*/ 0 h 1307"/>
                <a:gd name="T20" fmla="*/ 1 w 2325"/>
                <a:gd name="T21" fmla="*/ 0 h 1307"/>
                <a:gd name="T22" fmla="*/ 1 w 2325"/>
                <a:gd name="T23" fmla="*/ 0 h 1307"/>
                <a:gd name="T24" fmla="*/ 1 w 2325"/>
                <a:gd name="T25" fmla="*/ 0 h 1307"/>
                <a:gd name="T26" fmla="*/ 2 w 2325"/>
                <a:gd name="T27" fmla="*/ 0 h 1307"/>
                <a:gd name="T28" fmla="*/ 2 w 2325"/>
                <a:gd name="T29" fmla="*/ 0 h 1307"/>
                <a:gd name="T30" fmla="*/ 1 w 2325"/>
                <a:gd name="T31" fmla="*/ 0 h 1307"/>
                <a:gd name="T32" fmla="*/ 1 w 2325"/>
                <a:gd name="T33" fmla="*/ 0 h 1307"/>
                <a:gd name="T34" fmla="*/ 1 w 2325"/>
                <a:gd name="T35" fmla="*/ 0 h 1307"/>
                <a:gd name="T36" fmla="*/ 1 w 2325"/>
                <a:gd name="T37" fmla="*/ 0 h 1307"/>
                <a:gd name="T38" fmla="*/ 1 w 2325"/>
                <a:gd name="T39" fmla="*/ 0 h 1307"/>
                <a:gd name="T40" fmla="*/ 1 w 2325"/>
                <a:gd name="T41" fmla="*/ 0 h 1307"/>
                <a:gd name="T42" fmla="*/ 1 w 2325"/>
                <a:gd name="T43" fmla="*/ 0 h 1307"/>
                <a:gd name="T44" fmla="*/ 1 w 2325"/>
                <a:gd name="T45" fmla="*/ 0 h 1307"/>
                <a:gd name="T46" fmla="*/ 1 w 2325"/>
                <a:gd name="T47" fmla="*/ 0 h 1307"/>
                <a:gd name="T48" fmla="*/ 1 w 2325"/>
                <a:gd name="T49" fmla="*/ 0 h 1307"/>
                <a:gd name="T50" fmla="*/ 1 w 2325"/>
                <a:gd name="T51" fmla="*/ 0 h 1307"/>
                <a:gd name="T52" fmla="*/ 1 w 2325"/>
                <a:gd name="T53" fmla="*/ 0 h 1307"/>
                <a:gd name="T54" fmla="*/ 1 w 2325"/>
                <a:gd name="T55" fmla="*/ 0 h 1307"/>
                <a:gd name="T56" fmla="*/ 1 w 2325"/>
                <a:gd name="T57" fmla="*/ 0 h 1307"/>
                <a:gd name="T58" fmla="*/ 1 w 2325"/>
                <a:gd name="T59" fmla="*/ 0 h 1307"/>
                <a:gd name="T60" fmla="*/ 1 w 2325"/>
                <a:gd name="T61" fmla="*/ 0 h 1307"/>
                <a:gd name="T62" fmla="*/ 1 w 2325"/>
                <a:gd name="T63" fmla="*/ 0 h 1307"/>
                <a:gd name="T64" fmla="*/ 1 w 2325"/>
                <a:gd name="T65" fmla="*/ 0 h 1307"/>
                <a:gd name="T66" fmla="*/ 1 w 2325"/>
                <a:gd name="T67" fmla="*/ 0 h 1307"/>
                <a:gd name="T68" fmla="*/ 1 w 2325"/>
                <a:gd name="T69" fmla="*/ 0 h 1307"/>
                <a:gd name="T70" fmla="*/ 1 w 2325"/>
                <a:gd name="T71" fmla="*/ 0 h 1307"/>
                <a:gd name="T72" fmla="*/ 1 w 2325"/>
                <a:gd name="T73" fmla="*/ 0 h 1307"/>
                <a:gd name="T74" fmla="*/ 1 w 2325"/>
                <a:gd name="T75" fmla="*/ 0 h 1307"/>
                <a:gd name="T76" fmla="*/ 1 w 2325"/>
                <a:gd name="T77" fmla="*/ 0 h 1307"/>
                <a:gd name="T78" fmla="*/ 1 w 2325"/>
                <a:gd name="T79" fmla="*/ 0 h 1307"/>
                <a:gd name="T80" fmla="*/ 0 w 2325"/>
                <a:gd name="T81" fmla="*/ 0 h 1307"/>
                <a:gd name="T82" fmla="*/ 1 w 2325"/>
                <a:gd name="T83" fmla="*/ 0 h 130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325"/>
                <a:gd name="T127" fmla="*/ 0 h 1307"/>
                <a:gd name="T128" fmla="*/ 2325 w 2325"/>
                <a:gd name="T129" fmla="*/ 1307 h 130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325" h="1307">
                  <a:moveTo>
                    <a:pt x="66" y="363"/>
                  </a:moveTo>
                  <a:lnTo>
                    <a:pt x="189" y="211"/>
                  </a:lnTo>
                  <a:lnTo>
                    <a:pt x="278" y="112"/>
                  </a:lnTo>
                  <a:lnTo>
                    <a:pt x="305" y="86"/>
                  </a:lnTo>
                  <a:lnTo>
                    <a:pt x="344" y="70"/>
                  </a:lnTo>
                  <a:lnTo>
                    <a:pt x="444" y="54"/>
                  </a:lnTo>
                  <a:lnTo>
                    <a:pt x="700" y="21"/>
                  </a:lnTo>
                  <a:lnTo>
                    <a:pt x="828" y="0"/>
                  </a:lnTo>
                  <a:lnTo>
                    <a:pt x="878" y="26"/>
                  </a:lnTo>
                  <a:lnTo>
                    <a:pt x="1046" y="86"/>
                  </a:lnTo>
                  <a:lnTo>
                    <a:pt x="1297" y="169"/>
                  </a:lnTo>
                  <a:lnTo>
                    <a:pt x="1524" y="248"/>
                  </a:lnTo>
                  <a:lnTo>
                    <a:pt x="1641" y="289"/>
                  </a:lnTo>
                  <a:lnTo>
                    <a:pt x="2325" y="143"/>
                  </a:lnTo>
                  <a:lnTo>
                    <a:pt x="2325" y="1035"/>
                  </a:lnTo>
                  <a:lnTo>
                    <a:pt x="2025" y="1117"/>
                  </a:lnTo>
                  <a:lnTo>
                    <a:pt x="1947" y="1133"/>
                  </a:lnTo>
                  <a:lnTo>
                    <a:pt x="1951" y="1133"/>
                  </a:lnTo>
                  <a:lnTo>
                    <a:pt x="1875" y="1117"/>
                  </a:lnTo>
                  <a:lnTo>
                    <a:pt x="1867" y="1152"/>
                  </a:lnTo>
                  <a:lnTo>
                    <a:pt x="1819" y="1197"/>
                  </a:lnTo>
                  <a:lnTo>
                    <a:pt x="1736" y="1258"/>
                  </a:lnTo>
                  <a:lnTo>
                    <a:pt x="1680" y="1307"/>
                  </a:lnTo>
                  <a:lnTo>
                    <a:pt x="1663" y="1080"/>
                  </a:lnTo>
                  <a:lnTo>
                    <a:pt x="1630" y="1002"/>
                  </a:lnTo>
                  <a:lnTo>
                    <a:pt x="1486" y="887"/>
                  </a:lnTo>
                  <a:lnTo>
                    <a:pt x="1224" y="678"/>
                  </a:lnTo>
                  <a:lnTo>
                    <a:pt x="1085" y="561"/>
                  </a:lnTo>
                  <a:lnTo>
                    <a:pt x="985" y="509"/>
                  </a:lnTo>
                  <a:lnTo>
                    <a:pt x="700" y="368"/>
                  </a:lnTo>
                  <a:lnTo>
                    <a:pt x="606" y="315"/>
                  </a:lnTo>
                  <a:lnTo>
                    <a:pt x="550" y="321"/>
                  </a:lnTo>
                  <a:lnTo>
                    <a:pt x="505" y="305"/>
                  </a:lnTo>
                  <a:lnTo>
                    <a:pt x="467" y="373"/>
                  </a:lnTo>
                  <a:lnTo>
                    <a:pt x="422" y="430"/>
                  </a:lnTo>
                  <a:lnTo>
                    <a:pt x="355" y="472"/>
                  </a:lnTo>
                  <a:lnTo>
                    <a:pt x="266" y="519"/>
                  </a:lnTo>
                  <a:lnTo>
                    <a:pt x="178" y="530"/>
                  </a:lnTo>
                  <a:lnTo>
                    <a:pt x="100" y="525"/>
                  </a:lnTo>
                  <a:lnTo>
                    <a:pt x="33" y="498"/>
                  </a:lnTo>
                  <a:lnTo>
                    <a:pt x="0" y="457"/>
                  </a:lnTo>
                  <a:lnTo>
                    <a:pt x="66" y="363"/>
                  </a:lnTo>
                  <a:close/>
                </a:path>
              </a:pathLst>
            </a:custGeom>
            <a:solidFill>
              <a:srgbClr val="FFBFBF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7" name="Freeform 17"/>
            <p:cNvSpPr>
              <a:spLocks/>
            </p:cNvSpPr>
            <p:nvPr/>
          </p:nvSpPr>
          <p:spPr bwMode="auto">
            <a:xfrm>
              <a:off x="2526" y="1669"/>
              <a:ext cx="164" cy="137"/>
            </a:xfrm>
            <a:custGeom>
              <a:avLst/>
              <a:gdLst>
                <a:gd name="T0" fmla="*/ 1 w 328"/>
                <a:gd name="T1" fmla="*/ 0 h 275"/>
                <a:gd name="T2" fmla="*/ 1 w 328"/>
                <a:gd name="T3" fmla="*/ 0 h 275"/>
                <a:gd name="T4" fmla="*/ 1 w 328"/>
                <a:gd name="T5" fmla="*/ 0 h 275"/>
                <a:gd name="T6" fmla="*/ 1 w 328"/>
                <a:gd name="T7" fmla="*/ 0 h 275"/>
                <a:gd name="T8" fmla="*/ 1 w 328"/>
                <a:gd name="T9" fmla="*/ 0 h 275"/>
                <a:gd name="T10" fmla="*/ 1 w 328"/>
                <a:gd name="T11" fmla="*/ 0 h 275"/>
                <a:gd name="T12" fmla="*/ 1 w 328"/>
                <a:gd name="T13" fmla="*/ 0 h 275"/>
                <a:gd name="T14" fmla="*/ 1 w 328"/>
                <a:gd name="T15" fmla="*/ 0 h 275"/>
                <a:gd name="T16" fmla="*/ 1 w 328"/>
                <a:gd name="T17" fmla="*/ 0 h 275"/>
                <a:gd name="T18" fmla="*/ 1 w 328"/>
                <a:gd name="T19" fmla="*/ 0 h 275"/>
                <a:gd name="T20" fmla="*/ 1 w 328"/>
                <a:gd name="T21" fmla="*/ 0 h 275"/>
                <a:gd name="T22" fmla="*/ 1 w 328"/>
                <a:gd name="T23" fmla="*/ 0 h 275"/>
                <a:gd name="T24" fmla="*/ 1 w 328"/>
                <a:gd name="T25" fmla="*/ 0 h 275"/>
                <a:gd name="T26" fmla="*/ 0 w 328"/>
                <a:gd name="T27" fmla="*/ 0 h 275"/>
                <a:gd name="T28" fmla="*/ 1 w 328"/>
                <a:gd name="T29" fmla="*/ 0 h 275"/>
                <a:gd name="T30" fmla="*/ 1 w 328"/>
                <a:gd name="T31" fmla="*/ 0 h 275"/>
                <a:gd name="T32" fmla="*/ 1 w 328"/>
                <a:gd name="T33" fmla="*/ 0 h 275"/>
                <a:gd name="T34" fmla="*/ 1 w 328"/>
                <a:gd name="T35" fmla="*/ 0 h 275"/>
                <a:gd name="T36" fmla="*/ 1 w 328"/>
                <a:gd name="T37" fmla="*/ 0 h 275"/>
                <a:gd name="T38" fmla="*/ 1 w 328"/>
                <a:gd name="T39" fmla="*/ 0 h 275"/>
                <a:gd name="T40" fmla="*/ 1 w 328"/>
                <a:gd name="T41" fmla="*/ 0 h 275"/>
                <a:gd name="T42" fmla="*/ 1 w 328"/>
                <a:gd name="T43" fmla="*/ 0 h 275"/>
                <a:gd name="T44" fmla="*/ 1 w 328"/>
                <a:gd name="T45" fmla="*/ 0 h 275"/>
                <a:gd name="T46" fmla="*/ 1 w 328"/>
                <a:gd name="T47" fmla="*/ 0 h 275"/>
                <a:gd name="T48" fmla="*/ 1 w 328"/>
                <a:gd name="T49" fmla="*/ 0 h 275"/>
                <a:gd name="T50" fmla="*/ 1 w 328"/>
                <a:gd name="T51" fmla="*/ 0 h 275"/>
                <a:gd name="T52" fmla="*/ 1 w 328"/>
                <a:gd name="T53" fmla="*/ 0 h 275"/>
                <a:gd name="T54" fmla="*/ 1 w 328"/>
                <a:gd name="T55" fmla="*/ 0 h 275"/>
                <a:gd name="T56" fmla="*/ 1 w 328"/>
                <a:gd name="T57" fmla="*/ 0 h 275"/>
                <a:gd name="T58" fmla="*/ 1 w 328"/>
                <a:gd name="T59" fmla="*/ 0 h 27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28"/>
                <a:gd name="T91" fmla="*/ 0 h 275"/>
                <a:gd name="T92" fmla="*/ 328 w 328"/>
                <a:gd name="T93" fmla="*/ 275 h 27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28" h="275">
                  <a:moveTo>
                    <a:pt x="302" y="0"/>
                  </a:moveTo>
                  <a:lnTo>
                    <a:pt x="282" y="0"/>
                  </a:lnTo>
                  <a:lnTo>
                    <a:pt x="258" y="5"/>
                  </a:lnTo>
                  <a:lnTo>
                    <a:pt x="235" y="14"/>
                  </a:lnTo>
                  <a:lnTo>
                    <a:pt x="207" y="26"/>
                  </a:lnTo>
                  <a:lnTo>
                    <a:pt x="174" y="45"/>
                  </a:lnTo>
                  <a:lnTo>
                    <a:pt x="135" y="73"/>
                  </a:lnTo>
                  <a:lnTo>
                    <a:pt x="96" y="108"/>
                  </a:lnTo>
                  <a:lnTo>
                    <a:pt x="78" y="132"/>
                  </a:lnTo>
                  <a:lnTo>
                    <a:pt x="61" y="157"/>
                  </a:lnTo>
                  <a:lnTo>
                    <a:pt x="43" y="183"/>
                  </a:lnTo>
                  <a:lnTo>
                    <a:pt x="24" y="214"/>
                  </a:lnTo>
                  <a:lnTo>
                    <a:pt x="11" y="238"/>
                  </a:lnTo>
                  <a:lnTo>
                    <a:pt x="0" y="271"/>
                  </a:lnTo>
                  <a:lnTo>
                    <a:pt x="15" y="275"/>
                  </a:lnTo>
                  <a:lnTo>
                    <a:pt x="35" y="275"/>
                  </a:lnTo>
                  <a:lnTo>
                    <a:pt x="67" y="265"/>
                  </a:lnTo>
                  <a:lnTo>
                    <a:pt x="100" y="249"/>
                  </a:lnTo>
                  <a:lnTo>
                    <a:pt x="130" y="233"/>
                  </a:lnTo>
                  <a:lnTo>
                    <a:pt x="156" y="219"/>
                  </a:lnTo>
                  <a:lnTo>
                    <a:pt x="191" y="200"/>
                  </a:lnTo>
                  <a:lnTo>
                    <a:pt x="228" y="172"/>
                  </a:lnTo>
                  <a:lnTo>
                    <a:pt x="267" y="139"/>
                  </a:lnTo>
                  <a:lnTo>
                    <a:pt x="296" y="108"/>
                  </a:lnTo>
                  <a:lnTo>
                    <a:pt x="313" y="83"/>
                  </a:lnTo>
                  <a:lnTo>
                    <a:pt x="324" y="62"/>
                  </a:lnTo>
                  <a:lnTo>
                    <a:pt x="328" y="40"/>
                  </a:lnTo>
                  <a:lnTo>
                    <a:pt x="322" y="19"/>
                  </a:lnTo>
                  <a:lnTo>
                    <a:pt x="315" y="7"/>
                  </a:lnTo>
                  <a:lnTo>
                    <a:pt x="302" y="0"/>
                  </a:lnTo>
                  <a:close/>
                </a:path>
              </a:pathLst>
            </a:custGeom>
            <a:solidFill>
              <a:srgbClr val="FF7F9F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auto">
            <a:xfrm>
              <a:off x="2857" y="1681"/>
              <a:ext cx="109" cy="41"/>
            </a:xfrm>
            <a:custGeom>
              <a:avLst/>
              <a:gdLst>
                <a:gd name="T0" fmla="*/ 1 w 217"/>
                <a:gd name="T1" fmla="*/ 0 h 82"/>
                <a:gd name="T2" fmla="*/ 1 w 217"/>
                <a:gd name="T3" fmla="*/ 1 h 82"/>
                <a:gd name="T4" fmla="*/ 1 w 217"/>
                <a:gd name="T5" fmla="*/ 1 h 82"/>
                <a:gd name="T6" fmla="*/ 1 w 217"/>
                <a:gd name="T7" fmla="*/ 1 h 82"/>
                <a:gd name="T8" fmla="*/ 1 w 217"/>
                <a:gd name="T9" fmla="*/ 1 h 82"/>
                <a:gd name="T10" fmla="*/ 1 w 217"/>
                <a:gd name="T11" fmla="*/ 1 h 82"/>
                <a:gd name="T12" fmla="*/ 1 w 217"/>
                <a:gd name="T13" fmla="*/ 1 h 82"/>
                <a:gd name="T14" fmla="*/ 0 w 217"/>
                <a:gd name="T15" fmla="*/ 1 h 8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7"/>
                <a:gd name="T25" fmla="*/ 0 h 82"/>
                <a:gd name="T26" fmla="*/ 217 w 217"/>
                <a:gd name="T27" fmla="*/ 82 h 8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7" h="82">
                  <a:moveTo>
                    <a:pt x="217" y="0"/>
                  </a:moveTo>
                  <a:lnTo>
                    <a:pt x="195" y="18"/>
                  </a:lnTo>
                  <a:lnTo>
                    <a:pt x="173" y="33"/>
                  </a:lnTo>
                  <a:lnTo>
                    <a:pt x="147" y="52"/>
                  </a:lnTo>
                  <a:lnTo>
                    <a:pt x="121" y="68"/>
                  </a:lnTo>
                  <a:lnTo>
                    <a:pt x="86" y="80"/>
                  </a:lnTo>
                  <a:lnTo>
                    <a:pt x="47" y="82"/>
                  </a:lnTo>
                  <a:lnTo>
                    <a:pt x="0" y="78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9" name="Freeform 19"/>
            <p:cNvSpPr>
              <a:spLocks/>
            </p:cNvSpPr>
            <p:nvPr/>
          </p:nvSpPr>
          <p:spPr bwMode="auto">
            <a:xfrm>
              <a:off x="3218" y="1751"/>
              <a:ext cx="124" cy="194"/>
            </a:xfrm>
            <a:custGeom>
              <a:avLst/>
              <a:gdLst>
                <a:gd name="T0" fmla="*/ 1 w 246"/>
                <a:gd name="T1" fmla="*/ 0 h 389"/>
                <a:gd name="T2" fmla="*/ 1 w 246"/>
                <a:gd name="T3" fmla="*/ 0 h 389"/>
                <a:gd name="T4" fmla="*/ 1 w 246"/>
                <a:gd name="T5" fmla="*/ 0 h 389"/>
                <a:gd name="T6" fmla="*/ 1 w 246"/>
                <a:gd name="T7" fmla="*/ 0 h 389"/>
                <a:gd name="T8" fmla="*/ 1 w 246"/>
                <a:gd name="T9" fmla="*/ 0 h 389"/>
                <a:gd name="T10" fmla="*/ 1 w 246"/>
                <a:gd name="T11" fmla="*/ 0 h 389"/>
                <a:gd name="T12" fmla="*/ 1 w 246"/>
                <a:gd name="T13" fmla="*/ 0 h 389"/>
                <a:gd name="T14" fmla="*/ 1 w 246"/>
                <a:gd name="T15" fmla="*/ 0 h 389"/>
                <a:gd name="T16" fmla="*/ 1 w 246"/>
                <a:gd name="T17" fmla="*/ 0 h 389"/>
                <a:gd name="T18" fmla="*/ 1 w 246"/>
                <a:gd name="T19" fmla="*/ 0 h 389"/>
                <a:gd name="T20" fmla="*/ 0 w 246"/>
                <a:gd name="T21" fmla="*/ 0 h 3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46"/>
                <a:gd name="T34" fmla="*/ 0 h 389"/>
                <a:gd name="T35" fmla="*/ 246 w 246"/>
                <a:gd name="T36" fmla="*/ 389 h 38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46" h="389">
                  <a:moveTo>
                    <a:pt x="244" y="0"/>
                  </a:moveTo>
                  <a:lnTo>
                    <a:pt x="246" y="61"/>
                  </a:lnTo>
                  <a:lnTo>
                    <a:pt x="246" y="136"/>
                  </a:lnTo>
                  <a:lnTo>
                    <a:pt x="241" y="204"/>
                  </a:lnTo>
                  <a:lnTo>
                    <a:pt x="222" y="244"/>
                  </a:lnTo>
                  <a:lnTo>
                    <a:pt x="191" y="277"/>
                  </a:lnTo>
                  <a:lnTo>
                    <a:pt x="157" y="311"/>
                  </a:lnTo>
                  <a:lnTo>
                    <a:pt x="117" y="338"/>
                  </a:lnTo>
                  <a:lnTo>
                    <a:pt x="74" y="361"/>
                  </a:lnTo>
                  <a:lnTo>
                    <a:pt x="30" y="379"/>
                  </a:lnTo>
                  <a:lnTo>
                    <a:pt x="0" y="389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10" name="Freeform 20"/>
            <p:cNvSpPr>
              <a:spLocks/>
            </p:cNvSpPr>
            <p:nvPr/>
          </p:nvSpPr>
          <p:spPr bwMode="auto">
            <a:xfrm>
              <a:off x="3387" y="2034"/>
              <a:ext cx="480" cy="181"/>
            </a:xfrm>
            <a:custGeom>
              <a:avLst/>
              <a:gdLst>
                <a:gd name="T0" fmla="*/ 0 w 960"/>
                <a:gd name="T1" fmla="*/ 1 h 362"/>
                <a:gd name="T2" fmla="*/ 1 w 960"/>
                <a:gd name="T3" fmla="*/ 1 h 362"/>
                <a:gd name="T4" fmla="*/ 1 w 960"/>
                <a:gd name="T5" fmla="*/ 1 h 362"/>
                <a:gd name="T6" fmla="*/ 1 w 960"/>
                <a:gd name="T7" fmla="*/ 1 h 362"/>
                <a:gd name="T8" fmla="*/ 1 w 960"/>
                <a:gd name="T9" fmla="*/ 1 h 362"/>
                <a:gd name="T10" fmla="*/ 1 w 960"/>
                <a:gd name="T11" fmla="*/ 1 h 362"/>
                <a:gd name="T12" fmla="*/ 1 w 960"/>
                <a:gd name="T13" fmla="*/ 1 h 362"/>
                <a:gd name="T14" fmla="*/ 1 w 960"/>
                <a:gd name="T15" fmla="*/ 1 h 362"/>
                <a:gd name="T16" fmla="*/ 1 w 960"/>
                <a:gd name="T17" fmla="*/ 1 h 362"/>
                <a:gd name="T18" fmla="*/ 1 w 960"/>
                <a:gd name="T19" fmla="*/ 1 h 362"/>
                <a:gd name="T20" fmla="*/ 1 w 960"/>
                <a:gd name="T21" fmla="*/ 0 h 362"/>
                <a:gd name="T22" fmla="*/ 1 w 960"/>
                <a:gd name="T23" fmla="*/ 1 h 362"/>
                <a:gd name="T24" fmla="*/ 1 w 960"/>
                <a:gd name="T25" fmla="*/ 1 h 362"/>
                <a:gd name="T26" fmla="*/ 1 w 960"/>
                <a:gd name="T27" fmla="*/ 1 h 362"/>
                <a:gd name="T28" fmla="*/ 1 w 960"/>
                <a:gd name="T29" fmla="*/ 1 h 362"/>
                <a:gd name="T30" fmla="*/ 1 w 960"/>
                <a:gd name="T31" fmla="*/ 1 h 362"/>
                <a:gd name="T32" fmla="*/ 0 w 960"/>
                <a:gd name="T33" fmla="*/ 1 h 3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0"/>
                <a:gd name="T52" fmla="*/ 0 h 362"/>
                <a:gd name="T53" fmla="*/ 960 w 960"/>
                <a:gd name="T54" fmla="*/ 362 h 3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0" h="362">
                  <a:moveTo>
                    <a:pt x="0" y="210"/>
                  </a:moveTo>
                  <a:lnTo>
                    <a:pt x="9" y="292"/>
                  </a:lnTo>
                  <a:lnTo>
                    <a:pt x="15" y="362"/>
                  </a:lnTo>
                  <a:lnTo>
                    <a:pt x="82" y="303"/>
                  </a:lnTo>
                  <a:lnTo>
                    <a:pt x="158" y="252"/>
                  </a:lnTo>
                  <a:lnTo>
                    <a:pt x="202" y="205"/>
                  </a:lnTo>
                  <a:lnTo>
                    <a:pt x="209" y="174"/>
                  </a:lnTo>
                  <a:lnTo>
                    <a:pt x="263" y="188"/>
                  </a:lnTo>
                  <a:lnTo>
                    <a:pt x="298" y="184"/>
                  </a:lnTo>
                  <a:lnTo>
                    <a:pt x="960" y="57"/>
                  </a:lnTo>
                  <a:lnTo>
                    <a:pt x="943" y="0"/>
                  </a:lnTo>
                  <a:lnTo>
                    <a:pt x="393" y="115"/>
                  </a:lnTo>
                  <a:lnTo>
                    <a:pt x="321" y="130"/>
                  </a:lnTo>
                  <a:lnTo>
                    <a:pt x="280" y="137"/>
                  </a:lnTo>
                  <a:lnTo>
                    <a:pt x="193" y="137"/>
                  </a:lnTo>
                  <a:lnTo>
                    <a:pt x="126" y="132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7F5F3F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grpSp>
          <p:nvGrpSpPr>
            <p:cNvPr id="11" name="Group 21"/>
            <p:cNvGrpSpPr>
              <a:grpSpLocks/>
            </p:cNvGrpSpPr>
            <p:nvPr/>
          </p:nvGrpSpPr>
          <p:grpSpPr bwMode="auto">
            <a:xfrm>
              <a:off x="3431" y="1325"/>
              <a:ext cx="1481" cy="851"/>
              <a:chOff x="3431" y="1325"/>
              <a:chExt cx="1481" cy="851"/>
            </a:xfrm>
          </p:grpSpPr>
          <p:sp>
            <p:nvSpPr>
              <p:cNvPr id="20" name="Freeform 22"/>
              <p:cNvSpPr>
                <a:spLocks/>
              </p:cNvSpPr>
              <p:nvPr/>
            </p:nvSpPr>
            <p:spPr bwMode="auto">
              <a:xfrm>
                <a:off x="3641" y="1626"/>
                <a:ext cx="222" cy="550"/>
              </a:xfrm>
              <a:custGeom>
                <a:avLst/>
                <a:gdLst>
                  <a:gd name="T0" fmla="*/ 1 w 444"/>
                  <a:gd name="T1" fmla="*/ 1 h 1100"/>
                  <a:gd name="T2" fmla="*/ 1 w 444"/>
                  <a:gd name="T3" fmla="*/ 1 h 1100"/>
                  <a:gd name="T4" fmla="*/ 1 w 444"/>
                  <a:gd name="T5" fmla="*/ 1 h 1100"/>
                  <a:gd name="T6" fmla="*/ 1 w 444"/>
                  <a:gd name="T7" fmla="*/ 1 h 1100"/>
                  <a:gd name="T8" fmla="*/ 1 w 444"/>
                  <a:gd name="T9" fmla="*/ 1 h 1100"/>
                  <a:gd name="T10" fmla="*/ 1 w 444"/>
                  <a:gd name="T11" fmla="*/ 1 h 1100"/>
                  <a:gd name="T12" fmla="*/ 1 w 444"/>
                  <a:gd name="T13" fmla="*/ 1 h 1100"/>
                  <a:gd name="T14" fmla="*/ 1 w 444"/>
                  <a:gd name="T15" fmla="*/ 1 h 1100"/>
                  <a:gd name="T16" fmla="*/ 1 w 444"/>
                  <a:gd name="T17" fmla="*/ 1 h 1100"/>
                  <a:gd name="T18" fmla="*/ 1 w 444"/>
                  <a:gd name="T19" fmla="*/ 1 h 1100"/>
                  <a:gd name="T20" fmla="*/ 0 w 444"/>
                  <a:gd name="T21" fmla="*/ 1 h 1100"/>
                  <a:gd name="T22" fmla="*/ 1 w 444"/>
                  <a:gd name="T23" fmla="*/ 0 h 1100"/>
                  <a:gd name="T24" fmla="*/ 1 w 444"/>
                  <a:gd name="T25" fmla="*/ 1 h 1100"/>
                  <a:gd name="T26" fmla="*/ 1 w 444"/>
                  <a:gd name="T27" fmla="*/ 1 h 1100"/>
                  <a:gd name="T28" fmla="*/ 1 w 444"/>
                  <a:gd name="T29" fmla="*/ 1 h 1100"/>
                  <a:gd name="T30" fmla="*/ 1 w 444"/>
                  <a:gd name="T31" fmla="*/ 1 h 1100"/>
                  <a:gd name="T32" fmla="*/ 1 w 444"/>
                  <a:gd name="T33" fmla="*/ 1 h 1100"/>
                  <a:gd name="T34" fmla="*/ 1 w 444"/>
                  <a:gd name="T35" fmla="*/ 1 h 11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44"/>
                  <a:gd name="T55" fmla="*/ 0 h 1100"/>
                  <a:gd name="T56" fmla="*/ 444 w 444"/>
                  <a:gd name="T57" fmla="*/ 1100 h 11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44" h="1100">
                    <a:moveTo>
                      <a:pt x="394" y="864"/>
                    </a:moveTo>
                    <a:lnTo>
                      <a:pt x="428" y="953"/>
                    </a:lnTo>
                    <a:lnTo>
                      <a:pt x="444" y="1037"/>
                    </a:lnTo>
                    <a:lnTo>
                      <a:pt x="444" y="1100"/>
                    </a:lnTo>
                    <a:lnTo>
                      <a:pt x="372" y="1053"/>
                    </a:lnTo>
                    <a:lnTo>
                      <a:pt x="305" y="990"/>
                    </a:lnTo>
                    <a:lnTo>
                      <a:pt x="261" y="932"/>
                    </a:lnTo>
                    <a:lnTo>
                      <a:pt x="200" y="823"/>
                    </a:lnTo>
                    <a:lnTo>
                      <a:pt x="128" y="655"/>
                    </a:lnTo>
                    <a:lnTo>
                      <a:pt x="55" y="392"/>
                    </a:lnTo>
                    <a:lnTo>
                      <a:pt x="0" y="126"/>
                    </a:lnTo>
                    <a:lnTo>
                      <a:pt x="16" y="0"/>
                    </a:lnTo>
                    <a:lnTo>
                      <a:pt x="72" y="89"/>
                    </a:lnTo>
                    <a:lnTo>
                      <a:pt x="155" y="230"/>
                    </a:lnTo>
                    <a:lnTo>
                      <a:pt x="239" y="413"/>
                    </a:lnTo>
                    <a:lnTo>
                      <a:pt x="305" y="598"/>
                    </a:lnTo>
                    <a:lnTo>
                      <a:pt x="378" y="807"/>
                    </a:lnTo>
                    <a:lnTo>
                      <a:pt x="394" y="864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21" name="Group 23"/>
              <p:cNvGrpSpPr>
                <a:grpSpLocks/>
              </p:cNvGrpSpPr>
              <p:nvPr/>
            </p:nvGrpSpPr>
            <p:grpSpPr bwMode="auto">
              <a:xfrm>
                <a:off x="3431" y="1631"/>
                <a:ext cx="431" cy="519"/>
                <a:chOff x="3431" y="1631"/>
                <a:chExt cx="431" cy="519"/>
              </a:xfrm>
            </p:grpSpPr>
            <p:sp>
              <p:nvSpPr>
                <p:cNvPr id="23" name="Freeform 24"/>
                <p:cNvSpPr>
                  <a:spLocks/>
                </p:cNvSpPr>
                <p:nvPr/>
              </p:nvSpPr>
              <p:spPr bwMode="auto">
                <a:xfrm>
                  <a:off x="3492" y="1631"/>
                  <a:ext cx="370" cy="461"/>
                </a:xfrm>
                <a:custGeom>
                  <a:avLst/>
                  <a:gdLst>
                    <a:gd name="T0" fmla="*/ 0 w 741"/>
                    <a:gd name="T1" fmla="*/ 1 h 921"/>
                    <a:gd name="T2" fmla="*/ 0 w 741"/>
                    <a:gd name="T3" fmla="*/ 1 h 921"/>
                    <a:gd name="T4" fmla="*/ 0 w 741"/>
                    <a:gd name="T5" fmla="*/ 1 h 921"/>
                    <a:gd name="T6" fmla="*/ 0 w 741"/>
                    <a:gd name="T7" fmla="*/ 1 h 921"/>
                    <a:gd name="T8" fmla="*/ 0 w 741"/>
                    <a:gd name="T9" fmla="*/ 1 h 921"/>
                    <a:gd name="T10" fmla="*/ 0 w 741"/>
                    <a:gd name="T11" fmla="*/ 1 h 921"/>
                    <a:gd name="T12" fmla="*/ 0 w 741"/>
                    <a:gd name="T13" fmla="*/ 1 h 921"/>
                    <a:gd name="T14" fmla="*/ 0 w 741"/>
                    <a:gd name="T15" fmla="*/ 1 h 921"/>
                    <a:gd name="T16" fmla="*/ 0 w 741"/>
                    <a:gd name="T17" fmla="*/ 1 h 921"/>
                    <a:gd name="T18" fmla="*/ 0 w 741"/>
                    <a:gd name="T19" fmla="*/ 1 h 921"/>
                    <a:gd name="T20" fmla="*/ 0 w 741"/>
                    <a:gd name="T21" fmla="*/ 0 h 921"/>
                    <a:gd name="T22" fmla="*/ 0 w 741"/>
                    <a:gd name="T23" fmla="*/ 1 h 92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741"/>
                    <a:gd name="T37" fmla="*/ 0 h 921"/>
                    <a:gd name="T38" fmla="*/ 741 w 741"/>
                    <a:gd name="T39" fmla="*/ 921 h 92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741" h="921">
                      <a:moveTo>
                        <a:pt x="341" y="7"/>
                      </a:moveTo>
                      <a:lnTo>
                        <a:pt x="0" y="85"/>
                      </a:lnTo>
                      <a:lnTo>
                        <a:pt x="19" y="214"/>
                      </a:lnTo>
                      <a:lnTo>
                        <a:pt x="78" y="399"/>
                      </a:lnTo>
                      <a:lnTo>
                        <a:pt x="123" y="583"/>
                      </a:lnTo>
                      <a:lnTo>
                        <a:pt x="217" y="761"/>
                      </a:lnTo>
                      <a:lnTo>
                        <a:pt x="286" y="871"/>
                      </a:lnTo>
                      <a:lnTo>
                        <a:pt x="364" y="916"/>
                      </a:lnTo>
                      <a:lnTo>
                        <a:pt x="412" y="921"/>
                      </a:lnTo>
                      <a:lnTo>
                        <a:pt x="741" y="859"/>
                      </a:lnTo>
                      <a:lnTo>
                        <a:pt x="386" y="0"/>
                      </a:lnTo>
                      <a:lnTo>
                        <a:pt x="341" y="7"/>
                      </a:lnTo>
                      <a:close/>
                    </a:path>
                  </a:pathLst>
                </a:custGeom>
                <a:solidFill>
                  <a:srgbClr val="9FBFFF"/>
                </a:solidFill>
                <a:ln w="111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Freeform 25"/>
                <p:cNvSpPr>
                  <a:spLocks/>
                </p:cNvSpPr>
                <p:nvPr/>
              </p:nvSpPr>
              <p:spPr bwMode="auto">
                <a:xfrm>
                  <a:off x="3431" y="1646"/>
                  <a:ext cx="262" cy="504"/>
                </a:xfrm>
                <a:custGeom>
                  <a:avLst/>
                  <a:gdLst>
                    <a:gd name="T0" fmla="*/ 1 w 524"/>
                    <a:gd name="T1" fmla="*/ 1 h 1007"/>
                    <a:gd name="T2" fmla="*/ 1 w 524"/>
                    <a:gd name="T3" fmla="*/ 1 h 1007"/>
                    <a:gd name="T4" fmla="*/ 1 w 524"/>
                    <a:gd name="T5" fmla="*/ 1 h 1007"/>
                    <a:gd name="T6" fmla="*/ 1 w 524"/>
                    <a:gd name="T7" fmla="*/ 1 h 1007"/>
                    <a:gd name="T8" fmla="*/ 1 w 524"/>
                    <a:gd name="T9" fmla="*/ 1 h 1007"/>
                    <a:gd name="T10" fmla="*/ 1 w 524"/>
                    <a:gd name="T11" fmla="*/ 1 h 1007"/>
                    <a:gd name="T12" fmla="*/ 1 w 524"/>
                    <a:gd name="T13" fmla="*/ 1 h 1007"/>
                    <a:gd name="T14" fmla="*/ 1 w 524"/>
                    <a:gd name="T15" fmla="*/ 1 h 1007"/>
                    <a:gd name="T16" fmla="*/ 1 w 524"/>
                    <a:gd name="T17" fmla="*/ 1 h 1007"/>
                    <a:gd name="T18" fmla="*/ 1 w 524"/>
                    <a:gd name="T19" fmla="*/ 1 h 1007"/>
                    <a:gd name="T20" fmla="*/ 1 w 524"/>
                    <a:gd name="T21" fmla="*/ 1 h 1007"/>
                    <a:gd name="T22" fmla="*/ 1 w 524"/>
                    <a:gd name="T23" fmla="*/ 1 h 1007"/>
                    <a:gd name="T24" fmla="*/ 1 w 524"/>
                    <a:gd name="T25" fmla="*/ 1 h 1007"/>
                    <a:gd name="T26" fmla="*/ 1 w 524"/>
                    <a:gd name="T27" fmla="*/ 1 h 1007"/>
                    <a:gd name="T28" fmla="*/ 1 w 524"/>
                    <a:gd name="T29" fmla="*/ 1 h 1007"/>
                    <a:gd name="T30" fmla="*/ 1 w 524"/>
                    <a:gd name="T31" fmla="*/ 1 h 1007"/>
                    <a:gd name="T32" fmla="*/ 1 w 524"/>
                    <a:gd name="T33" fmla="*/ 1 h 1007"/>
                    <a:gd name="T34" fmla="*/ 1 w 524"/>
                    <a:gd name="T35" fmla="*/ 1 h 1007"/>
                    <a:gd name="T36" fmla="*/ 1 w 524"/>
                    <a:gd name="T37" fmla="*/ 1 h 1007"/>
                    <a:gd name="T38" fmla="*/ 1 w 524"/>
                    <a:gd name="T39" fmla="*/ 1 h 1007"/>
                    <a:gd name="T40" fmla="*/ 1 w 524"/>
                    <a:gd name="T41" fmla="*/ 1 h 1007"/>
                    <a:gd name="T42" fmla="*/ 1 w 524"/>
                    <a:gd name="T43" fmla="*/ 1 h 1007"/>
                    <a:gd name="T44" fmla="*/ 1 w 524"/>
                    <a:gd name="T45" fmla="*/ 1 h 1007"/>
                    <a:gd name="T46" fmla="*/ 1 w 524"/>
                    <a:gd name="T47" fmla="*/ 1 h 1007"/>
                    <a:gd name="T48" fmla="*/ 1 w 524"/>
                    <a:gd name="T49" fmla="*/ 1 h 1007"/>
                    <a:gd name="T50" fmla="*/ 1 w 524"/>
                    <a:gd name="T51" fmla="*/ 1 h 1007"/>
                    <a:gd name="T52" fmla="*/ 1 w 524"/>
                    <a:gd name="T53" fmla="*/ 1 h 1007"/>
                    <a:gd name="T54" fmla="*/ 1 w 524"/>
                    <a:gd name="T55" fmla="*/ 1 h 1007"/>
                    <a:gd name="T56" fmla="*/ 1 w 524"/>
                    <a:gd name="T57" fmla="*/ 1 h 1007"/>
                    <a:gd name="T58" fmla="*/ 1 w 524"/>
                    <a:gd name="T59" fmla="*/ 1 h 1007"/>
                    <a:gd name="T60" fmla="*/ 1 w 524"/>
                    <a:gd name="T61" fmla="*/ 1 h 1007"/>
                    <a:gd name="T62" fmla="*/ 1 w 524"/>
                    <a:gd name="T63" fmla="*/ 1 h 1007"/>
                    <a:gd name="T64" fmla="*/ 1 w 524"/>
                    <a:gd name="T65" fmla="*/ 1 h 1007"/>
                    <a:gd name="T66" fmla="*/ 1 w 524"/>
                    <a:gd name="T67" fmla="*/ 0 h 1007"/>
                    <a:gd name="T68" fmla="*/ 1 w 524"/>
                    <a:gd name="T69" fmla="*/ 1 h 1007"/>
                    <a:gd name="T70" fmla="*/ 1 w 524"/>
                    <a:gd name="T71" fmla="*/ 1 h 1007"/>
                    <a:gd name="T72" fmla="*/ 1 w 524"/>
                    <a:gd name="T73" fmla="*/ 1 h 1007"/>
                    <a:gd name="T74" fmla="*/ 1 w 524"/>
                    <a:gd name="T75" fmla="*/ 1 h 1007"/>
                    <a:gd name="T76" fmla="*/ 0 w 524"/>
                    <a:gd name="T77" fmla="*/ 1 h 1007"/>
                    <a:gd name="T78" fmla="*/ 1 w 524"/>
                    <a:gd name="T79" fmla="*/ 1 h 1007"/>
                    <a:gd name="T80" fmla="*/ 1 w 524"/>
                    <a:gd name="T81" fmla="*/ 1 h 1007"/>
                    <a:gd name="T82" fmla="*/ 1 w 524"/>
                    <a:gd name="T83" fmla="*/ 1 h 1007"/>
                    <a:gd name="T84" fmla="*/ 1 w 524"/>
                    <a:gd name="T85" fmla="*/ 1 h 1007"/>
                    <a:gd name="T86" fmla="*/ 1 w 524"/>
                    <a:gd name="T87" fmla="*/ 1 h 1007"/>
                    <a:gd name="T88" fmla="*/ 1 w 524"/>
                    <a:gd name="T89" fmla="*/ 1 h 1007"/>
                    <a:gd name="T90" fmla="*/ 1 w 524"/>
                    <a:gd name="T91" fmla="*/ 1 h 1007"/>
                    <a:gd name="T92" fmla="*/ 1 w 524"/>
                    <a:gd name="T93" fmla="*/ 1 h 1007"/>
                    <a:gd name="T94" fmla="*/ 1 w 524"/>
                    <a:gd name="T95" fmla="*/ 1 h 1007"/>
                    <a:gd name="T96" fmla="*/ 1 w 524"/>
                    <a:gd name="T97" fmla="*/ 1 h 1007"/>
                    <a:gd name="T98" fmla="*/ 1 w 524"/>
                    <a:gd name="T99" fmla="*/ 1 h 1007"/>
                    <a:gd name="T100" fmla="*/ 1 w 524"/>
                    <a:gd name="T101" fmla="*/ 1 h 1007"/>
                    <a:gd name="T102" fmla="*/ 1 w 524"/>
                    <a:gd name="T103" fmla="*/ 1 h 1007"/>
                    <a:gd name="T104" fmla="*/ 1 w 524"/>
                    <a:gd name="T105" fmla="*/ 1 h 1007"/>
                    <a:gd name="T106" fmla="*/ 1 w 524"/>
                    <a:gd name="T107" fmla="*/ 1 h 1007"/>
                    <a:gd name="T108" fmla="*/ 1 w 524"/>
                    <a:gd name="T109" fmla="*/ 1 h 1007"/>
                    <a:gd name="T110" fmla="*/ 1 w 524"/>
                    <a:gd name="T111" fmla="*/ 1 h 1007"/>
                    <a:gd name="T112" fmla="*/ 1 w 524"/>
                    <a:gd name="T113" fmla="*/ 1 h 1007"/>
                    <a:gd name="T114" fmla="*/ 1 w 524"/>
                    <a:gd name="T115" fmla="*/ 1 h 1007"/>
                    <a:gd name="T116" fmla="*/ 1 w 524"/>
                    <a:gd name="T117" fmla="*/ 1 h 1007"/>
                    <a:gd name="T118" fmla="*/ 1 w 524"/>
                    <a:gd name="T119" fmla="*/ 1 h 1007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w 524"/>
                    <a:gd name="T181" fmla="*/ 0 h 1007"/>
                    <a:gd name="T182" fmla="*/ 524 w 524"/>
                    <a:gd name="T183" fmla="*/ 1007 h 1007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T180" t="T181" r="T182" b="T183"/>
                  <a:pathLst>
                    <a:path w="524" h="1007">
                      <a:moveTo>
                        <a:pt x="317" y="959"/>
                      </a:moveTo>
                      <a:lnTo>
                        <a:pt x="337" y="981"/>
                      </a:lnTo>
                      <a:lnTo>
                        <a:pt x="367" y="997"/>
                      </a:lnTo>
                      <a:lnTo>
                        <a:pt x="406" y="1007"/>
                      </a:lnTo>
                      <a:lnTo>
                        <a:pt x="437" y="1006"/>
                      </a:lnTo>
                      <a:lnTo>
                        <a:pt x="471" y="995"/>
                      </a:lnTo>
                      <a:lnTo>
                        <a:pt x="497" y="976"/>
                      </a:lnTo>
                      <a:lnTo>
                        <a:pt x="517" y="943"/>
                      </a:lnTo>
                      <a:lnTo>
                        <a:pt x="524" y="912"/>
                      </a:lnTo>
                      <a:lnTo>
                        <a:pt x="519" y="880"/>
                      </a:lnTo>
                      <a:lnTo>
                        <a:pt x="508" y="858"/>
                      </a:lnTo>
                      <a:lnTo>
                        <a:pt x="478" y="823"/>
                      </a:lnTo>
                      <a:lnTo>
                        <a:pt x="430" y="765"/>
                      </a:lnTo>
                      <a:lnTo>
                        <a:pt x="400" y="722"/>
                      </a:lnTo>
                      <a:lnTo>
                        <a:pt x="384" y="687"/>
                      </a:lnTo>
                      <a:lnTo>
                        <a:pt x="373" y="655"/>
                      </a:lnTo>
                      <a:lnTo>
                        <a:pt x="369" y="617"/>
                      </a:lnTo>
                      <a:lnTo>
                        <a:pt x="373" y="570"/>
                      </a:lnTo>
                      <a:lnTo>
                        <a:pt x="367" y="530"/>
                      </a:lnTo>
                      <a:lnTo>
                        <a:pt x="358" y="466"/>
                      </a:lnTo>
                      <a:lnTo>
                        <a:pt x="335" y="415"/>
                      </a:lnTo>
                      <a:lnTo>
                        <a:pt x="313" y="382"/>
                      </a:lnTo>
                      <a:lnTo>
                        <a:pt x="289" y="356"/>
                      </a:lnTo>
                      <a:lnTo>
                        <a:pt x="241" y="312"/>
                      </a:lnTo>
                      <a:lnTo>
                        <a:pt x="202" y="236"/>
                      </a:lnTo>
                      <a:lnTo>
                        <a:pt x="185" y="183"/>
                      </a:lnTo>
                      <a:lnTo>
                        <a:pt x="172" y="136"/>
                      </a:lnTo>
                      <a:lnTo>
                        <a:pt x="178" y="105"/>
                      </a:lnTo>
                      <a:lnTo>
                        <a:pt x="184" y="79"/>
                      </a:lnTo>
                      <a:lnTo>
                        <a:pt x="185" y="56"/>
                      </a:lnTo>
                      <a:lnTo>
                        <a:pt x="176" y="30"/>
                      </a:lnTo>
                      <a:lnTo>
                        <a:pt x="156" y="14"/>
                      </a:lnTo>
                      <a:lnTo>
                        <a:pt x="134" y="6"/>
                      </a:lnTo>
                      <a:lnTo>
                        <a:pt x="100" y="0"/>
                      </a:lnTo>
                      <a:lnTo>
                        <a:pt x="65" y="6"/>
                      </a:lnTo>
                      <a:lnTo>
                        <a:pt x="37" y="21"/>
                      </a:lnTo>
                      <a:lnTo>
                        <a:pt x="19" y="44"/>
                      </a:lnTo>
                      <a:lnTo>
                        <a:pt x="4" y="72"/>
                      </a:lnTo>
                      <a:lnTo>
                        <a:pt x="0" y="110"/>
                      </a:lnTo>
                      <a:lnTo>
                        <a:pt x="13" y="157"/>
                      </a:lnTo>
                      <a:lnTo>
                        <a:pt x="39" y="192"/>
                      </a:lnTo>
                      <a:lnTo>
                        <a:pt x="69" y="223"/>
                      </a:lnTo>
                      <a:lnTo>
                        <a:pt x="106" y="270"/>
                      </a:lnTo>
                      <a:lnTo>
                        <a:pt x="145" y="335"/>
                      </a:lnTo>
                      <a:lnTo>
                        <a:pt x="150" y="377"/>
                      </a:lnTo>
                      <a:lnTo>
                        <a:pt x="148" y="419"/>
                      </a:lnTo>
                      <a:lnTo>
                        <a:pt x="137" y="467"/>
                      </a:lnTo>
                      <a:lnTo>
                        <a:pt x="124" y="509"/>
                      </a:lnTo>
                      <a:lnTo>
                        <a:pt x="119" y="556"/>
                      </a:lnTo>
                      <a:lnTo>
                        <a:pt x="135" y="598"/>
                      </a:lnTo>
                      <a:lnTo>
                        <a:pt x="163" y="624"/>
                      </a:lnTo>
                      <a:lnTo>
                        <a:pt x="213" y="664"/>
                      </a:lnTo>
                      <a:lnTo>
                        <a:pt x="239" y="687"/>
                      </a:lnTo>
                      <a:lnTo>
                        <a:pt x="263" y="716"/>
                      </a:lnTo>
                      <a:lnTo>
                        <a:pt x="291" y="753"/>
                      </a:lnTo>
                      <a:lnTo>
                        <a:pt x="300" y="783"/>
                      </a:lnTo>
                      <a:lnTo>
                        <a:pt x="311" y="817"/>
                      </a:lnTo>
                      <a:lnTo>
                        <a:pt x="311" y="868"/>
                      </a:lnTo>
                      <a:lnTo>
                        <a:pt x="308" y="917"/>
                      </a:lnTo>
                      <a:lnTo>
                        <a:pt x="317" y="959"/>
                      </a:lnTo>
                      <a:close/>
                    </a:path>
                  </a:pathLst>
                </a:custGeom>
                <a:solidFill>
                  <a:srgbClr val="9FBFFF"/>
                </a:solidFill>
                <a:ln w="111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5" name="Freeform 26"/>
                <p:cNvSpPr>
                  <a:spLocks/>
                </p:cNvSpPr>
                <p:nvPr/>
              </p:nvSpPr>
              <p:spPr bwMode="auto">
                <a:xfrm>
                  <a:off x="3478" y="1683"/>
                  <a:ext cx="175" cy="439"/>
                </a:xfrm>
                <a:custGeom>
                  <a:avLst/>
                  <a:gdLst>
                    <a:gd name="T0" fmla="*/ 1 w 350"/>
                    <a:gd name="T1" fmla="*/ 0 h 878"/>
                    <a:gd name="T2" fmla="*/ 0 w 350"/>
                    <a:gd name="T3" fmla="*/ 1 h 878"/>
                    <a:gd name="T4" fmla="*/ 0 w 350"/>
                    <a:gd name="T5" fmla="*/ 1 h 878"/>
                    <a:gd name="T6" fmla="*/ 1 w 350"/>
                    <a:gd name="T7" fmla="*/ 1 h 878"/>
                    <a:gd name="T8" fmla="*/ 1 w 350"/>
                    <a:gd name="T9" fmla="*/ 1 h 878"/>
                    <a:gd name="T10" fmla="*/ 1 w 350"/>
                    <a:gd name="T11" fmla="*/ 1 h 878"/>
                    <a:gd name="T12" fmla="*/ 1 w 350"/>
                    <a:gd name="T13" fmla="*/ 1 h 878"/>
                    <a:gd name="T14" fmla="*/ 1 w 350"/>
                    <a:gd name="T15" fmla="*/ 1 h 878"/>
                    <a:gd name="T16" fmla="*/ 1 w 350"/>
                    <a:gd name="T17" fmla="*/ 1 h 878"/>
                    <a:gd name="T18" fmla="*/ 1 w 350"/>
                    <a:gd name="T19" fmla="*/ 1 h 878"/>
                    <a:gd name="T20" fmla="*/ 1 w 350"/>
                    <a:gd name="T21" fmla="*/ 1 h 878"/>
                    <a:gd name="T22" fmla="*/ 1 w 350"/>
                    <a:gd name="T23" fmla="*/ 1 h 878"/>
                    <a:gd name="T24" fmla="*/ 1 w 350"/>
                    <a:gd name="T25" fmla="*/ 1 h 878"/>
                    <a:gd name="T26" fmla="*/ 1 w 350"/>
                    <a:gd name="T27" fmla="*/ 1 h 878"/>
                    <a:gd name="T28" fmla="*/ 1 w 350"/>
                    <a:gd name="T29" fmla="*/ 1 h 878"/>
                    <a:gd name="T30" fmla="*/ 1 w 350"/>
                    <a:gd name="T31" fmla="*/ 1 h 878"/>
                    <a:gd name="T32" fmla="*/ 1 w 350"/>
                    <a:gd name="T33" fmla="*/ 1 h 878"/>
                    <a:gd name="T34" fmla="*/ 1 w 350"/>
                    <a:gd name="T35" fmla="*/ 1 h 878"/>
                    <a:gd name="T36" fmla="*/ 1 w 350"/>
                    <a:gd name="T37" fmla="*/ 1 h 878"/>
                    <a:gd name="T38" fmla="*/ 1 w 350"/>
                    <a:gd name="T39" fmla="*/ 1 h 878"/>
                    <a:gd name="T40" fmla="*/ 1 w 350"/>
                    <a:gd name="T41" fmla="*/ 1 h 878"/>
                    <a:gd name="T42" fmla="*/ 1 w 350"/>
                    <a:gd name="T43" fmla="*/ 1 h 878"/>
                    <a:gd name="T44" fmla="*/ 1 w 350"/>
                    <a:gd name="T45" fmla="*/ 1 h 878"/>
                    <a:gd name="T46" fmla="*/ 1 w 350"/>
                    <a:gd name="T47" fmla="*/ 1 h 878"/>
                    <a:gd name="T48" fmla="*/ 1 w 350"/>
                    <a:gd name="T49" fmla="*/ 1 h 878"/>
                    <a:gd name="T50" fmla="*/ 1 w 350"/>
                    <a:gd name="T51" fmla="*/ 1 h 878"/>
                    <a:gd name="T52" fmla="*/ 1 w 350"/>
                    <a:gd name="T53" fmla="*/ 1 h 878"/>
                    <a:gd name="T54" fmla="*/ 1 w 350"/>
                    <a:gd name="T55" fmla="*/ 1 h 878"/>
                    <a:gd name="T56" fmla="*/ 1 w 350"/>
                    <a:gd name="T57" fmla="*/ 1 h 878"/>
                    <a:gd name="T58" fmla="*/ 1 w 350"/>
                    <a:gd name="T59" fmla="*/ 1 h 878"/>
                    <a:gd name="T60" fmla="*/ 1 w 350"/>
                    <a:gd name="T61" fmla="*/ 1 h 878"/>
                    <a:gd name="T62" fmla="*/ 1 w 350"/>
                    <a:gd name="T63" fmla="*/ 1 h 878"/>
                    <a:gd name="T64" fmla="*/ 1 w 350"/>
                    <a:gd name="T65" fmla="*/ 1 h 878"/>
                    <a:gd name="T66" fmla="*/ 1 w 350"/>
                    <a:gd name="T67" fmla="*/ 1 h 878"/>
                    <a:gd name="T68" fmla="*/ 1 w 350"/>
                    <a:gd name="T69" fmla="*/ 1 h 878"/>
                    <a:gd name="T70" fmla="*/ 1 w 350"/>
                    <a:gd name="T71" fmla="*/ 1 h 878"/>
                    <a:gd name="T72" fmla="*/ 1 w 350"/>
                    <a:gd name="T73" fmla="*/ 1 h 878"/>
                    <a:gd name="T74" fmla="*/ 1 w 350"/>
                    <a:gd name="T75" fmla="*/ 1 h 878"/>
                    <a:gd name="T76" fmla="*/ 1 w 350"/>
                    <a:gd name="T77" fmla="*/ 1 h 878"/>
                    <a:gd name="T78" fmla="*/ 1 w 350"/>
                    <a:gd name="T79" fmla="*/ 1 h 878"/>
                    <a:gd name="T80" fmla="*/ 1 w 350"/>
                    <a:gd name="T81" fmla="*/ 1 h 878"/>
                    <a:gd name="T82" fmla="*/ 1 w 350"/>
                    <a:gd name="T83" fmla="*/ 1 h 878"/>
                    <a:gd name="T84" fmla="*/ 1 w 350"/>
                    <a:gd name="T85" fmla="*/ 1 h 878"/>
                    <a:gd name="T86" fmla="*/ 1 w 350"/>
                    <a:gd name="T87" fmla="*/ 1 h 878"/>
                    <a:gd name="T88" fmla="*/ 1 w 350"/>
                    <a:gd name="T89" fmla="*/ 1 h 878"/>
                    <a:gd name="T90" fmla="*/ 1 w 350"/>
                    <a:gd name="T91" fmla="*/ 1 h 87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350"/>
                    <a:gd name="T139" fmla="*/ 0 h 878"/>
                    <a:gd name="T140" fmla="*/ 350 w 350"/>
                    <a:gd name="T141" fmla="*/ 878 h 87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350" h="878">
                      <a:moveTo>
                        <a:pt x="13" y="0"/>
                      </a:moveTo>
                      <a:lnTo>
                        <a:pt x="0" y="36"/>
                      </a:lnTo>
                      <a:lnTo>
                        <a:pt x="0" y="76"/>
                      </a:lnTo>
                      <a:lnTo>
                        <a:pt x="11" y="108"/>
                      </a:lnTo>
                      <a:lnTo>
                        <a:pt x="40" y="134"/>
                      </a:lnTo>
                      <a:lnTo>
                        <a:pt x="63" y="156"/>
                      </a:lnTo>
                      <a:lnTo>
                        <a:pt x="74" y="183"/>
                      </a:lnTo>
                      <a:lnTo>
                        <a:pt x="85" y="198"/>
                      </a:lnTo>
                      <a:lnTo>
                        <a:pt x="63" y="217"/>
                      </a:lnTo>
                      <a:lnTo>
                        <a:pt x="102" y="233"/>
                      </a:lnTo>
                      <a:lnTo>
                        <a:pt x="113" y="261"/>
                      </a:lnTo>
                      <a:lnTo>
                        <a:pt x="118" y="287"/>
                      </a:lnTo>
                      <a:lnTo>
                        <a:pt x="113" y="322"/>
                      </a:lnTo>
                      <a:lnTo>
                        <a:pt x="96" y="353"/>
                      </a:lnTo>
                      <a:lnTo>
                        <a:pt x="79" y="390"/>
                      </a:lnTo>
                      <a:lnTo>
                        <a:pt x="72" y="418"/>
                      </a:lnTo>
                      <a:lnTo>
                        <a:pt x="72" y="451"/>
                      </a:lnTo>
                      <a:lnTo>
                        <a:pt x="79" y="470"/>
                      </a:lnTo>
                      <a:lnTo>
                        <a:pt x="122" y="482"/>
                      </a:lnTo>
                      <a:lnTo>
                        <a:pt x="161" y="472"/>
                      </a:lnTo>
                      <a:lnTo>
                        <a:pt x="189" y="451"/>
                      </a:lnTo>
                      <a:lnTo>
                        <a:pt x="194" y="421"/>
                      </a:lnTo>
                      <a:lnTo>
                        <a:pt x="183" y="395"/>
                      </a:lnTo>
                      <a:lnTo>
                        <a:pt x="166" y="392"/>
                      </a:lnTo>
                      <a:lnTo>
                        <a:pt x="146" y="406"/>
                      </a:lnTo>
                      <a:lnTo>
                        <a:pt x="140" y="416"/>
                      </a:lnTo>
                      <a:lnTo>
                        <a:pt x="146" y="446"/>
                      </a:lnTo>
                      <a:lnTo>
                        <a:pt x="166" y="491"/>
                      </a:lnTo>
                      <a:lnTo>
                        <a:pt x="190" y="533"/>
                      </a:lnTo>
                      <a:lnTo>
                        <a:pt x="224" y="574"/>
                      </a:lnTo>
                      <a:lnTo>
                        <a:pt x="246" y="622"/>
                      </a:lnTo>
                      <a:lnTo>
                        <a:pt x="272" y="663"/>
                      </a:lnTo>
                      <a:lnTo>
                        <a:pt x="274" y="695"/>
                      </a:lnTo>
                      <a:lnTo>
                        <a:pt x="266" y="717"/>
                      </a:lnTo>
                      <a:lnTo>
                        <a:pt x="305" y="723"/>
                      </a:lnTo>
                      <a:lnTo>
                        <a:pt x="328" y="764"/>
                      </a:lnTo>
                      <a:lnTo>
                        <a:pt x="341" y="794"/>
                      </a:lnTo>
                      <a:lnTo>
                        <a:pt x="350" y="822"/>
                      </a:lnTo>
                      <a:lnTo>
                        <a:pt x="350" y="846"/>
                      </a:lnTo>
                      <a:lnTo>
                        <a:pt x="335" y="869"/>
                      </a:lnTo>
                      <a:lnTo>
                        <a:pt x="328" y="874"/>
                      </a:lnTo>
                      <a:lnTo>
                        <a:pt x="296" y="878"/>
                      </a:lnTo>
                      <a:lnTo>
                        <a:pt x="278" y="857"/>
                      </a:lnTo>
                      <a:lnTo>
                        <a:pt x="285" y="838"/>
                      </a:lnTo>
                      <a:lnTo>
                        <a:pt x="302" y="827"/>
                      </a:lnTo>
                      <a:lnTo>
                        <a:pt x="316" y="822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22" name="Freeform 27"/>
              <p:cNvSpPr>
                <a:spLocks/>
              </p:cNvSpPr>
              <p:nvPr/>
            </p:nvSpPr>
            <p:spPr bwMode="auto">
              <a:xfrm>
                <a:off x="3646" y="1325"/>
                <a:ext cx="1266" cy="848"/>
              </a:xfrm>
              <a:custGeom>
                <a:avLst/>
                <a:gdLst>
                  <a:gd name="T0" fmla="*/ 0 w 2531"/>
                  <a:gd name="T1" fmla="*/ 1 h 1696"/>
                  <a:gd name="T2" fmla="*/ 1 w 2531"/>
                  <a:gd name="T3" fmla="*/ 1 h 1696"/>
                  <a:gd name="T4" fmla="*/ 1 w 2531"/>
                  <a:gd name="T5" fmla="*/ 1 h 1696"/>
                  <a:gd name="T6" fmla="*/ 1 w 2531"/>
                  <a:gd name="T7" fmla="*/ 1 h 1696"/>
                  <a:gd name="T8" fmla="*/ 1 w 2531"/>
                  <a:gd name="T9" fmla="*/ 1 h 1696"/>
                  <a:gd name="T10" fmla="*/ 1 w 2531"/>
                  <a:gd name="T11" fmla="*/ 1 h 1696"/>
                  <a:gd name="T12" fmla="*/ 1 w 2531"/>
                  <a:gd name="T13" fmla="*/ 1 h 1696"/>
                  <a:gd name="T14" fmla="*/ 1 w 2531"/>
                  <a:gd name="T15" fmla="*/ 1 h 1696"/>
                  <a:gd name="T16" fmla="*/ 1 w 2531"/>
                  <a:gd name="T17" fmla="*/ 1 h 1696"/>
                  <a:gd name="T18" fmla="*/ 1 w 2531"/>
                  <a:gd name="T19" fmla="*/ 1 h 1696"/>
                  <a:gd name="T20" fmla="*/ 2 w 2531"/>
                  <a:gd name="T21" fmla="*/ 1 h 1696"/>
                  <a:gd name="T22" fmla="*/ 2 w 2531"/>
                  <a:gd name="T23" fmla="*/ 0 h 1696"/>
                  <a:gd name="T24" fmla="*/ 0 w 2531"/>
                  <a:gd name="T25" fmla="*/ 1 h 169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531"/>
                  <a:gd name="T40" fmla="*/ 0 h 1696"/>
                  <a:gd name="T41" fmla="*/ 2531 w 2531"/>
                  <a:gd name="T42" fmla="*/ 1696 h 169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531" h="1696">
                    <a:moveTo>
                      <a:pt x="0" y="592"/>
                    </a:moveTo>
                    <a:lnTo>
                      <a:pt x="94" y="733"/>
                    </a:lnTo>
                    <a:lnTo>
                      <a:pt x="161" y="858"/>
                    </a:lnTo>
                    <a:lnTo>
                      <a:pt x="222" y="1000"/>
                    </a:lnTo>
                    <a:lnTo>
                      <a:pt x="294" y="1200"/>
                    </a:lnTo>
                    <a:lnTo>
                      <a:pt x="350" y="1362"/>
                    </a:lnTo>
                    <a:lnTo>
                      <a:pt x="400" y="1498"/>
                    </a:lnTo>
                    <a:lnTo>
                      <a:pt x="422" y="1592"/>
                    </a:lnTo>
                    <a:lnTo>
                      <a:pt x="433" y="1655"/>
                    </a:lnTo>
                    <a:lnTo>
                      <a:pt x="433" y="1696"/>
                    </a:lnTo>
                    <a:lnTo>
                      <a:pt x="2531" y="1430"/>
                    </a:lnTo>
                    <a:lnTo>
                      <a:pt x="2531" y="0"/>
                    </a:lnTo>
                    <a:lnTo>
                      <a:pt x="0" y="592"/>
                    </a:lnTo>
                    <a:close/>
                  </a:path>
                </a:pathLst>
              </a:custGeom>
              <a:solidFill>
                <a:srgbClr val="001F9F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12" name="Freeform 28"/>
            <p:cNvSpPr>
              <a:spLocks/>
            </p:cNvSpPr>
            <p:nvPr/>
          </p:nvSpPr>
          <p:spPr bwMode="auto">
            <a:xfrm>
              <a:off x="2282" y="2115"/>
              <a:ext cx="151" cy="163"/>
            </a:xfrm>
            <a:custGeom>
              <a:avLst/>
              <a:gdLst>
                <a:gd name="T0" fmla="*/ 1 w 302"/>
                <a:gd name="T1" fmla="*/ 1 h 325"/>
                <a:gd name="T2" fmla="*/ 1 w 302"/>
                <a:gd name="T3" fmla="*/ 1 h 325"/>
                <a:gd name="T4" fmla="*/ 1 w 302"/>
                <a:gd name="T5" fmla="*/ 1 h 325"/>
                <a:gd name="T6" fmla="*/ 1 w 302"/>
                <a:gd name="T7" fmla="*/ 1 h 325"/>
                <a:gd name="T8" fmla="*/ 1 w 302"/>
                <a:gd name="T9" fmla="*/ 1 h 325"/>
                <a:gd name="T10" fmla="*/ 0 w 302"/>
                <a:gd name="T11" fmla="*/ 1 h 325"/>
                <a:gd name="T12" fmla="*/ 1 w 302"/>
                <a:gd name="T13" fmla="*/ 1 h 325"/>
                <a:gd name="T14" fmla="*/ 1 w 302"/>
                <a:gd name="T15" fmla="*/ 1 h 325"/>
                <a:gd name="T16" fmla="*/ 1 w 302"/>
                <a:gd name="T17" fmla="*/ 1 h 325"/>
                <a:gd name="T18" fmla="*/ 1 w 302"/>
                <a:gd name="T19" fmla="*/ 1 h 325"/>
                <a:gd name="T20" fmla="*/ 1 w 302"/>
                <a:gd name="T21" fmla="*/ 1 h 325"/>
                <a:gd name="T22" fmla="*/ 1 w 302"/>
                <a:gd name="T23" fmla="*/ 1 h 325"/>
                <a:gd name="T24" fmla="*/ 1 w 302"/>
                <a:gd name="T25" fmla="*/ 1 h 325"/>
                <a:gd name="T26" fmla="*/ 1 w 302"/>
                <a:gd name="T27" fmla="*/ 1 h 325"/>
                <a:gd name="T28" fmla="*/ 1 w 302"/>
                <a:gd name="T29" fmla="*/ 1 h 325"/>
                <a:gd name="T30" fmla="*/ 1 w 302"/>
                <a:gd name="T31" fmla="*/ 1 h 325"/>
                <a:gd name="T32" fmla="*/ 1 w 302"/>
                <a:gd name="T33" fmla="*/ 1 h 325"/>
                <a:gd name="T34" fmla="*/ 1 w 302"/>
                <a:gd name="T35" fmla="*/ 1 h 325"/>
                <a:gd name="T36" fmla="*/ 1 w 302"/>
                <a:gd name="T37" fmla="*/ 1 h 325"/>
                <a:gd name="T38" fmla="*/ 1 w 302"/>
                <a:gd name="T39" fmla="*/ 0 h 325"/>
                <a:gd name="T40" fmla="*/ 1 w 302"/>
                <a:gd name="T41" fmla="*/ 1 h 32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2"/>
                <a:gd name="T64" fmla="*/ 0 h 325"/>
                <a:gd name="T65" fmla="*/ 302 w 302"/>
                <a:gd name="T66" fmla="*/ 325 h 32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2" h="325">
                  <a:moveTo>
                    <a:pt x="143" y="12"/>
                  </a:moveTo>
                  <a:lnTo>
                    <a:pt x="93" y="43"/>
                  </a:lnTo>
                  <a:lnTo>
                    <a:pt x="54" y="78"/>
                  </a:lnTo>
                  <a:lnTo>
                    <a:pt x="31" y="109"/>
                  </a:lnTo>
                  <a:lnTo>
                    <a:pt x="9" y="153"/>
                  </a:lnTo>
                  <a:lnTo>
                    <a:pt x="0" y="195"/>
                  </a:lnTo>
                  <a:lnTo>
                    <a:pt x="2" y="238"/>
                  </a:lnTo>
                  <a:lnTo>
                    <a:pt x="13" y="273"/>
                  </a:lnTo>
                  <a:lnTo>
                    <a:pt x="33" y="296"/>
                  </a:lnTo>
                  <a:lnTo>
                    <a:pt x="70" y="313"/>
                  </a:lnTo>
                  <a:lnTo>
                    <a:pt x="107" y="322"/>
                  </a:lnTo>
                  <a:lnTo>
                    <a:pt x="150" y="325"/>
                  </a:lnTo>
                  <a:lnTo>
                    <a:pt x="196" y="315"/>
                  </a:lnTo>
                  <a:lnTo>
                    <a:pt x="243" y="275"/>
                  </a:lnTo>
                  <a:lnTo>
                    <a:pt x="281" y="190"/>
                  </a:lnTo>
                  <a:lnTo>
                    <a:pt x="302" y="116"/>
                  </a:lnTo>
                  <a:lnTo>
                    <a:pt x="302" y="75"/>
                  </a:lnTo>
                  <a:lnTo>
                    <a:pt x="291" y="38"/>
                  </a:lnTo>
                  <a:lnTo>
                    <a:pt x="257" y="7"/>
                  </a:lnTo>
                  <a:lnTo>
                    <a:pt x="207" y="0"/>
                  </a:lnTo>
                  <a:lnTo>
                    <a:pt x="143" y="12"/>
                  </a:lnTo>
                  <a:close/>
                </a:path>
              </a:pathLst>
            </a:custGeom>
            <a:solidFill>
              <a:srgbClr val="FFBFBF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13" name="Freeform 29"/>
            <p:cNvSpPr>
              <a:spLocks/>
            </p:cNvSpPr>
            <p:nvPr/>
          </p:nvSpPr>
          <p:spPr bwMode="auto">
            <a:xfrm>
              <a:off x="2328" y="2091"/>
              <a:ext cx="94" cy="123"/>
            </a:xfrm>
            <a:custGeom>
              <a:avLst/>
              <a:gdLst>
                <a:gd name="T0" fmla="*/ 1 w 187"/>
                <a:gd name="T1" fmla="*/ 1 h 245"/>
                <a:gd name="T2" fmla="*/ 1 w 187"/>
                <a:gd name="T3" fmla="*/ 1 h 245"/>
                <a:gd name="T4" fmla="*/ 1 w 187"/>
                <a:gd name="T5" fmla="*/ 0 h 245"/>
                <a:gd name="T6" fmla="*/ 1 w 187"/>
                <a:gd name="T7" fmla="*/ 1 h 245"/>
                <a:gd name="T8" fmla="*/ 1 w 187"/>
                <a:gd name="T9" fmla="*/ 1 h 245"/>
                <a:gd name="T10" fmla="*/ 1 w 187"/>
                <a:gd name="T11" fmla="*/ 1 h 245"/>
                <a:gd name="T12" fmla="*/ 1 w 187"/>
                <a:gd name="T13" fmla="*/ 1 h 245"/>
                <a:gd name="T14" fmla="*/ 1 w 187"/>
                <a:gd name="T15" fmla="*/ 1 h 245"/>
                <a:gd name="T16" fmla="*/ 1 w 187"/>
                <a:gd name="T17" fmla="*/ 1 h 245"/>
                <a:gd name="T18" fmla="*/ 1 w 187"/>
                <a:gd name="T19" fmla="*/ 1 h 245"/>
                <a:gd name="T20" fmla="*/ 1 w 187"/>
                <a:gd name="T21" fmla="*/ 1 h 245"/>
                <a:gd name="T22" fmla="*/ 1 w 187"/>
                <a:gd name="T23" fmla="*/ 1 h 245"/>
                <a:gd name="T24" fmla="*/ 1 w 187"/>
                <a:gd name="T25" fmla="*/ 1 h 245"/>
                <a:gd name="T26" fmla="*/ 1 w 187"/>
                <a:gd name="T27" fmla="*/ 1 h 245"/>
                <a:gd name="T28" fmla="*/ 1 w 187"/>
                <a:gd name="T29" fmla="*/ 1 h 245"/>
                <a:gd name="T30" fmla="*/ 1 w 187"/>
                <a:gd name="T31" fmla="*/ 1 h 245"/>
                <a:gd name="T32" fmla="*/ 0 w 187"/>
                <a:gd name="T33" fmla="*/ 1 h 245"/>
                <a:gd name="T34" fmla="*/ 1 w 187"/>
                <a:gd name="T35" fmla="*/ 1 h 245"/>
                <a:gd name="T36" fmla="*/ 1 w 187"/>
                <a:gd name="T37" fmla="*/ 1 h 245"/>
                <a:gd name="T38" fmla="*/ 1 w 187"/>
                <a:gd name="T39" fmla="*/ 1 h 24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7"/>
                <a:gd name="T61" fmla="*/ 0 h 245"/>
                <a:gd name="T62" fmla="*/ 187 w 187"/>
                <a:gd name="T63" fmla="*/ 245 h 24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7" h="245">
                  <a:moveTo>
                    <a:pt x="63" y="26"/>
                  </a:moveTo>
                  <a:lnTo>
                    <a:pt x="92" y="8"/>
                  </a:lnTo>
                  <a:lnTo>
                    <a:pt x="129" y="0"/>
                  </a:lnTo>
                  <a:lnTo>
                    <a:pt x="159" y="8"/>
                  </a:lnTo>
                  <a:lnTo>
                    <a:pt x="179" y="29"/>
                  </a:lnTo>
                  <a:lnTo>
                    <a:pt x="187" y="69"/>
                  </a:lnTo>
                  <a:lnTo>
                    <a:pt x="183" y="120"/>
                  </a:lnTo>
                  <a:lnTo>
                    <a:pt x="170" y="170"/>
                  </a:lnTo>
                  <a:lnTo>
                    <a:pt x="144" y="207"/>
                  </a:lnTo>
                  <a:lnTo>
                    <a:pt x="118" y="230"/>
                  </a:lnTo>
                  <a:lnTo>
                    <a:pt x="98" y="240"/>
                  </a:lnTo>
                  <a:lnTo>
                    <a:pt x="64" y="245"/>
                  </a:lnTo>
                  <a:lnTo>
                    <a:pt x="38" y="235"/>
                  </a:lnTo>
                  <a:lnTo>
                    <a:pt x="22" y="221"/>
                  </a:lnTo>
                  <a:lnTo>
                    <a:pt x="11" y="202"/>
                  </a:lnTo>
                  <a:lnTo>
                    <a:pt x="1" y="183"/>
                  </a:lnTo>
                  <a:lnTo>
                    <a:pt x="0" y="146"/>
                  </a:lnTo>
                  <a:lnTo>
                    <a:pt x="5" y="115"/>
                  </a:lnTo>
                  <a:lnTo>
                    <a:pt x="25" y="69"/>
                  </a:lnTo>
                  <a:lnTo>
                    <a:pt x="63" y="26"/>
                  </a:lnTo>
                  <a:close/>
                </a:path>
              </a:pathLst>
            </a:custGeom>
            <a:solidFill>
              <a:srgbClr val="FF7F9F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14" name="Freeform 30"/>
            <p:cNvSpPr>
              <a:spLocks/>
            </p:cNvSpPr>
            <p:nvPr/>
          </p:nvSpPr>
          <p:spPr bwMode="auto">
            <a:xfrm>
              <a:off x="2391" y="2138"/>
              <a:ext cx="153" cy="200"/>
            </a:xfrm>
            <a:custGeom>
              <a:avLst/>
              <a:gdLst>
                <a:gd name="T0" fmla="*/ 1 w 305"/>
                <a:gd name="T1" fmla="*/ 1 h 399"/>
                <a:gd name="T2" fmla="*/ 1 w 305"/>
                <a:gd name="T3" fmla="*/ 1 h 399"/>
                <a:gd name="T4" fmla="*/ 1 w 305"/>
                <a:gd name="T5" fmla="*/ 1 h 399"/>
                <a:gd name="T6" fmla="*/ 1 w 305"/>
                <a:gd name="T7" fmla="*/ 1 h 399"/>
                <a:gd name="T8" fmla="*/ 0 w 305"/>
                <a:gd name="T9" fmla="*/ 1 h 399"/>
                <a:gd name="T10" fmla="*/ 1 w 305"/>
                <a:gd name="T11" fmla="*/ 1 h 399"/>
                <a:gd name="T12" fmla="*/ 1 w 305"/>
                <a:gd name="T13" fmla="*/ 1 h 399"/>
                <a:gd name="T14" fmla="*/ 1 w 305"/>
                <a:gd name="T15" fmla="*/ 1 h 399"/>
                <a:gd name="T16" fmla="*/ 1 w 305"/>
                <a:gd name="T17" fmla="*/ 1 h 399"/>
                <a:gd name="T18" fmla="*/ 1 w 305"/>
                <a:gd name="T19" fmla="*/ 1 h 399"/>
                <a:gd name="T20" fmla="*/ 1 w 305"/>
                <a:gd name="T21" fmla="*/ 1 h 399"/>
                <a:gd name="T22" fmla="*/ 1 w 305"/>
                <a:gd name="T23" fmla="*/ 1 h 399"/>
                <a:gd name="T24" fmla="*/ 1 w 305"/>
                <a:gd name="T25" fmla="*/ 1 h 399"/>
                <a:gd name="T26" fmla="*/ 1 w 305"/>
                <a:gd name="T27" fmla="*/ 1 h 399"/>
                <a:gd name="T28" fmla="*/ 1 w 305"/>
                <a:gd name="T29" fmla="*/ 1 h 399"/>
                <a:gd name="T30" fmla="*/ 1 w 305"/>
                <a:gd name="T31" fmla="*/ 1 h 399"/>
                <a:gd name="T32" fmla="*/ 1 w 305"/>
                <a:gd name="T33" fmla="*/ 1 h 399"/>
                <a:gd name="T34" fmla="*/ 1 w 305"/>
                <a:gd name="T35" fmla="*/ 1 h 399"/>
                <a:gd name="T36" fmla="*/ 1 w 305"/>
                <a:gd name="T37" fmla="*/ 1 h 399"/>
                <a:gd name="T38" fmla="*/ 1 w 305"/>
                <a:gd name="T39" fmla="*/ 1 h 399"/>
                <a:gd name="T40" fmla="*/ 1 w 305"/>
                <a:gd name="T41" fmla="*/ 0 h 399"/>
                <a:gd name="T42" fmla="*/ 1 w 305"/>
                <a:gd name="T43" fmla="*/ 1 h 3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305"/>
                <a:gd name="T67" fmla="*/ 0 h 399"/>
                <a:gd name="T68" fmla="*/ 305 w 305"/>
                <a:gd name="T69" fmla="*/ 399 h 399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305" h="399">
                  <a:moveTo>
                    <a:pt x="118" y="22"/>
                  </a:moveTo>
                  <a:lnTo>
                    <a:pt x="74" y="49"/>
                  </a:lnTo>
                  <a:lnTo>
                    <a:pt x="35" y="115"/>
                  </a:lnTo>
                  <a:lnTo>
                    <a:pt x="12" y="184"/>
                  </a:lnTo>
                  <a:lnTo>
                    <a:pt x="0" y="258"/>
                  </a:lnTo>
                  <a:lnTo>
                    <a:pt x="11" y="291"/>
                  </a:lnTo>
                  <a:lnTo>
                    <a:pt x="16" y="327"/>
                  </a:lnTo>
                  <a:lnTo>
                    <a:pt x="27" y="359"/>
                  </a:lnTo>
                  <a:lnTo>
                    <a:pt x="44" y="374"/>
                  </a:lnTo>
                  <a:lnTo>
                    <a:pt x="79" y="390"/>
                  </a:lnTo>
                  <a:lnTo>
                    <a:pt x="140" y="399"/>
                  </a:lnTo>
                  <a:lnTo>
                    <a:pt x="183" y="399"/>
                  </a:lnTo>
                  <a:lnTo>
                    <a:pt x="218" y="388"/>
                  </a:lnTo>
                  <a:lnTo>
                    <a:pt x="240" y="357"/>
                  </a:lnTo>
                  <a:lnTo>
                    <a:pt x="268" y="306"/>
                  </a:lnTo>
                  <a:lnTo>
                    <a:pt x="300" y="226"/>
                  </a:lnTo>
                  <a:lnTo>
                    <a:pt x="305" y="143"/>
                  </a:lnTo>
                  <a:lnTo>
                    <a:pt x="294" y="80"/>
                  </a:lnTo>
                  <a:lnTo>
                    <a:pt x="272" y="38"/>
                  </a:lnTo>
                  <a:lnTo>
                    <a:pt x="229" y="5"/>
                  </a:lnTo>
                  <a:lnTo>
                    <a:pt x="183" y="0"/>
                  </a:lnTo>
                  <a:lnTo>
                    <a:pt x="118" y="22"/>
                  </a:lnTo>
                  <a:close/>
                </a:path>
              </a:pathLst>
            </a:custGeom>
            <a:solidFill>
              <a:srgbClr val="FFBFBF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15" name="Freeform 31"/>
            <p:cNvSpPr>
              <a:spLocks/>
            </p:cNvSpPr>
            <p:nvPr/>
          </p:nvSpPr>
          <p:spPr bwMode="auto">
            <a:xfrm>
              <a:off x="2428" y="2110"/>
              <a:ext cx="91" cy="142"/>
            </a:xfrm>
            <a:custGeom>
              <a:avLst/>
              <a:gdLst>
                <a:gd name="T0" fmla="*/ 1 w 181"/>
                <a:gd name="T1" fmla="*/ 0 h 286"/>
                <a:gd name="T2" fmla="*/ 1 w 181"/>
                <a:gd name="T3" fmla="*/ 0 h 286"/>
                <a:gd name="T4" fmla="*/ 1 w 181"/>
                <a:gd name="T5" fmla="*/ 0 h 286"/>
                <a:gd name="T6" fmla="*/ 1 w 181"/>
                <a:gd name="T7" fmla="*/ 0 h 286"/>
                <a:gd name="T8" fmla="*/ 1 w 181"/>
                <a:gd name="T9" fmla="*/ 0 h 286"/>
                <a:gd name="T10" fmla="*/ 0 w 181"/>
                <a:gd name="T11" fmla="*/ 0 h 286"/>
                <a:gd name="T12" fmla="*/ 1 w 181"/>
                <a:gd name="T13" fmla="*/ 0 h 286"/>
                <a:gd name="T14" fmla="*/ 1 w 181"/>
                <a:gd name="T15" fmla="*/ 0 h 286"/>
                <a:gd name="T16" fmla="*/ 1 w 181"/>
                <a:gd name="T17" fmla="*/ 0 h 286"/>
                <a:gd name="T18" fmla="*/ 1 w 181"/>
                <a:gd name="T19" fmla="*/ 0 h 286"/>
                <a:gd name="T20" fmla="*/ 1 w 181"/>
                <a:gd name="T21" fmla="*/ 0 h 286"/>
                <a:gd name="T22" fmla="*/ 1 w 181"/>
                <a:gd name="T23" fmla="*/ 0 h 286"/>
                <a:gd name="T24" fmla="*/ 1 w 181"/>
                <a:gd name="T25" fmla="*/ 0 h 286"/>
                <a:gd name="T26" fmla="*/ 1 w 181"/>
                <a:gd name="T27" fmla="*/ 0 h 286"/>
                <a:gd name="T28" fmla="*/ 1 w 181"/>
                <a:gd name="T29" fmla="*/ 0 h 286"/>
                <a:gd name="T30" fmla="*/ 1 w 181"/>
                <a:gd name="T31" fmla="*/ 0 h 286"/>
                <a:gd name="T32" fmla="*/ 1 w 181"/>
                <a:gd name="T33" fmla="*/ 0 h 286"/>
                <a:gd name="T34" fmla="*/ 1 w 181"/>
                <a:gd name="T35" fmla="*/ 0 h 286"/>
                <a:gd name="T36" fmla="*/ 1 w 181"/>
                <a:gd name="T37" fmla="*/ 0 h 28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81"/>
                <a:gd name="T58" fmla="*/ 0 h 286"/>
                <a:gd name="T59" fmla="*/ 181 w 181"/>
                <a:gd name="T60" fmla="*/ 286 h 28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81" h="286">
                  <a:moveTo>
                    <a:pt x="122" y="0"/>
                  </a:moveTo>
                  <a:lnTo>
                    <a:pt x="76" y="16"/>
                  </a:lnTo>
                  <a:lnTo>
                    <a:pt x="44" y="47"/>
                  </a:lnTo>
                  <a:lnTo>
                    <a:pt x="20" y="89"/>
                  </a:lnTo>
                  <a:lnTo>
                    <a:pt x="9" y="138"/>
                  </a:lnTo>
                  <a:lnTo>
                    <a:pt x="0" y="185"/>
                  </a:lnTo>
                  <a:lnTo>
                    <a:pt x="3" y="228"/>
                  </a:lnTo>
                  <a:lnTo>
                    <a:pt x="13" y="260"/>
                  </a:lnTo>
                  <a:lnTo>
                    <a:pt x="35" y="277"/>
                  </a:lnTo>
                  <a:lnTo>
                    <a:pt x="72" y="286"/>
                  </a:lnTo>
                  <a:lnTo>
                    <a:pt x="116" y="279"/>
                  </a:lnTo>
                  <a:lnTo>
                    <a:pt x="150" y="258"/>
                  </a:lnTo>
                  <a:lnTo>
                    <a:pt x="168" y="216"/>
                  </a:lnTo>
                  <a:lnTo>
                    <a:pt x="177" y="171"/>
                  </a:lnTo>
                  <a:lnTo>
                    <a:pt x="181" y="126"/>
                  </a:lnTo>
                  <a:lnTo>
                    <a:pt x="177" y="77"/>
                  </a:lnTo>
                  <a:lnTo>
                    <a:pt x="170" y="42"/>
                  </a:lnTo>
                  <a:lnTo>
                    <a:pt x="153" y="11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FF7F9F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16" name="Freeform 32"/>
            <p:cNvSpPr>
              <a:spLocks/>
            </p:cNvSpPr>
            <p:nvPr/>
          </p:nvSpPr>
          <p:spPr bwMode="auto">
            <a:xfrm>
              <a:off x="2506" y="2197"/>
              <a:ext cx="152" cy="220"/>
            </a:xfrm>
            <a:custGeom>
              <a:avLst/>
              <a:gdLst>
                <a:gd name="T0" fmla="*/ 1 w 304"/>
                <a:gd name="T1" fmla="*/ 0 h 441"/>
                <a:gd name="T2" fmla="*/ 1 w 304"/>
                <a:gd name="T3" fmla="*/ 0 h 441"/>
                <a:gd name="T4" fmla="*/ 1 w 304"/>
                <a:gd name="T5" fmla="*/ 0 h 441"/>
                <a:gd name="T6" fmla="*/ 1 w 304"/>
                <a:gd name="T7" fmla="*/ 0 h 441"/>
                <a:gd name="T8" fmla="*/ 1 w 304"/>
                <a:gd name="T9" fmla="*/ 0 h 441"/>
                <a:gd name="T10" fmla="*/ 0 w 304"/>
                <a:gd name="T11" fmla="*/ 0 h 441"/>
                <a:gd name="T12" fmla="*/ 1 w 304"/>
                <a:gd name="T13" fmla="*/ 0 h 441"/>
                <a:gd name="T14" fmla="*/ 1 w 304"/>
                <a:gd name="T15" fmla="*/ 0 h 441"/>
                <a:gd name="T16" fmla="*/ 1 w 304"/>
                <a:gd name="T17" fmla="*/ 0 h 441"/>
                <a:gd name="T18" fmla="*/ 1 w 304"/>
                <a:gd name="T19" fmla="*/ 0 h 441"/>
                <a:gd name="T20" fmla="*/ 1 w 304"/>
                <a:gd name="T21" fmla="*/ 0 h 441"/>
                <a:gd name="T22" fmla="*/ 1 w 304"/>
                <a:gd name="T23" fmla="*/ 0 h 441"/>
                <a:gd name="T24" fmla="*/ 1 w 304"/>
                <a:gd name="T25" fmla="*/ 0 h 441"/>
                <a:gd name="T26" fmla="*/ 1 w 304"/>
                <a:gd name="T27" fmla="*/ 0 h 441"/>
                <a:gd name="T28" fmla="*/ 1 w 304"/>
                <a:gd name="T29" fmla="*/ 0 h 441"/>
                <a:gd name="T30" fmla="*/ 1 w 304"/>
                <a:gd name="T31" fmla="*/ 0 h 441"/>
                <a:gd name="T32" fmla="*/ 1 w 304"/>
                <a:gd name="T33" fmla="*/ 0 h 441"/>
                <a:gd name="T34" fmla="*/ 1 w 304"/>
                <a:gd name="T35" fmla="*/ 0 h 441"/>
                <a:gd name="T36" fmla="*/ 1 w 304"/>
                <a:gd name="T37" fmla="*/ 0 h 441"/>
                <a:gd name="T38" fmla="*/ 1 w 304"/>
                <a:gd name="T39" fmla="*/ 0 h 441"/>
                <a:gd name="T40" fmla="*/ 1 w 304"/>
                <a:gd name="T41" fmla="*/ 0 h 441"/>
                <a:gd name="T42" fmla="*/ 1 w 304"/>
                <a:gd name="T43" fmla="*/ 0 h 441"/>
                <a:gd name="T44" fmla="*/ 1 w 304"/>
                <a:gd name="T45" fmla="*/ 0 h 44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4"/>
                <a:gd name="T70" fmla="*/ 0 h 441"/>
                <a:gd name="T71" fmla="*/ 304 w 304"/>
                <a:gd name="T72" fmla="*/ 441 h 44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4" h="441">
                  <a:moveTo>
                    <a:pt x="167" y="0"/>
                  </a:moveTo>
                  <a:lnTo>
                    <a:pt x="93" y="11"/>
                  </a:lnTo>
                  <a:lnTo>
                    <a:pt x="43" y="37"/>
                  </a:lnTo>
                  <a:lnTo>
                    <a:pt x="11" y="95"/>
                  </a:lnTo>
                  <a:lnTo>
                    <a:pt x="6" y="143"/>
                  </a:lnTo>
                  <a:lnTo>
                    <a:pt x="0" y="210"/>
                  </a:lnTo>
                  <a:lnTo>
                    <a:pt x="6" y="274"/>
                  </a:lnTo>
                  <a:lnTo>
                    <a:pt x="21" y="324"/>
                  </a:lnTo>
                  <a:lnTo>
                    <a:pt x="45" y="372"/>
                  </a:lnTo>
                  <a:lnTo>
                    <a:pt x="93" y="415"/>
                  </a:lnTo>
                  <a:lnTo>
                    <a:pt x="128" y="434"/>
                  </a:lnTo>
                  <a:lnTo>
                    <a:pt x="171" y="441"/>
                  </a:lnTo>
                  <a:lnTo>
                    <a:pt x="206" y="441"/>
                  </a:lnTo>
                  <a:lnTo>
                    <a:pt x="260" y="429"/>
                  </a:lnTo>
                  <a:lnTo>
                    <a:pt x="293" y="398"/>
                  </a:lnTo>
                  <a:lnTo>
                    <a:pt x="304" y="340"/>
                  </a:lnTo>
                  <a:lnTo>
                    <a:pt x="304" y="267"/>
                  </a:lnTo>
                  <a:lnTo>
                    <a:pt x="295" y="189"/>
                  </a:lnTo>
                  <a:lnTo>
                    <a:pt x="273" y="117"/>
                  </a:lnTo>
                  <a:lnTo>
                    <a:pt x="250" y="68"/>
                  </a:lnTo>
                  <a:lnTo>
                    <a:pt x="234" y="42"/>
                  </a:lnTo>
                  <a:lnTo>
                    <a:pt x="206" y="11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rgbClr val="FFBFBF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17" name="Freeform 33"/>
            <p:cNvSpPr>
              <a:spLocks/>
            </p:cNvSpPr>
            <p:nvPr/>
          </p:nvSpPr>
          <p:spPr bwMode="auto">
            <a:xfrm>
              <a:off x="2534" y="2168"/>
              <a:ext cx="87" cy="152"/>
            </a:xfrm>
            <a:custGeom>
              <a:avLst/>
              <a:gdLst>
                <a:gd name="T0" fmla="*/ 1 w 174"/>
                <a:gd name="T1" fmla="*/ 0 h 305"/>
                <a:gd name="T2" fmla="*/ 1 w 174"/>
                <a:gd name="T3" fmla="*/ 0 h 305"/>
                <a:gd name="T4" fmla="*/ 1 w 174"/>
                <a:gd name="T5" fmla="*/ 0 h 305"/>
                <a:gd name="T6" fmla="*/ 1 w 174"/>
                <a:gd name="T7" fmla="*/ 0 h 305"/>
                <a:gd name="T8" fmla="*/ 0 w 174"/>
                <a:gd name="T9" fmla="*/ 0 h 305"/>
                <a:gd name="T10" fmla="*/ 1 w 174"/>
                <a:gd name="T11" fmla="*/ 0 h 305"/>
                <a:gd name="T12" fmla="*/ 1 w 174"/>
                <a:gd name="T13" fmla="*/ 0 h 305"/>
                <a:gd name="T14" fmla="*/ 1 w 174"/>
                <a:gd name="T15" fmla="*/ 0 h 305"/>
                <a:gd name="T16" fmla="*/ 1 w 174"/>
                <a:gd name="T17" fmla="*/ 0 h 305"/>
                <a:gd name="T18" fmla="*/ 1 w 174"/>
                <a:gd name="T19" fmla="*/ 0 h 305"/>
                <a:gd name="T20" fmla="*/ 1 w 174"/>
                <a:gd name="T21" fmla="*/ 0 h 305"/>
                <a:gd name="T22" fmla="*/ 1 w 174"/>
                <a:gd name="T23" fmla="*/ 0 h 305"/>
                <a:gd name="T24" fmla="*/ 1 w 174"/>
                <a:gd name="T25" fmla="*/ 0 h 305"/>
                <a:gd name="T26" fmla="*/ 1 w 174"/>
                <a:gd name="T27" fmla="*/ 0 h 305"/>
                <a:gd name="T28" fmla="*/ 1 w 174"/>
                <a:gd name="T29" fmla="*/ 0 h 305"/>
                <a:gd name="T30" fmla="*/ 1 w 174"/>
                <a:gd name="T31" fmla="*/ 0 h 305"/>
                <a:gd name="T32" fmla="*/ 1 w 174"/>
                <a:gd name="T33" fmla="*/ 0 h 305"/>
                <a:gd name="T34" fmla="*/ 1 w 174"/>
                <a:gd name="T35" fmla="*/ 0 h 305"/>
                <a:gd name="T36" fmla="*/ 1 w 174"/>
                <a:gd name="T37" fmla="*/ 0 h 30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74"/>
                <a:gd name="T58" fmla="*/ 0 h 305"/>
                <a:gd name="T59" fmla="*/ 174 w 174"/>
                <a:gd name="T60" fmla="*/ 305 h 30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74" h="305">
                  <a:moveTo>
                    <a:pt x="54" y="2"/>
                  </a:moveTo>
                  <a:lnTo>
                    <a:pt x="26" y="24"/>
                  </a:lnTo>
                  <a:lnTo>
                    <a:pt x="9" y="71"/>
                  </a:lnTo>
                  <a:lnTo>
                    <a:pt x="5" y="103"/>
                  </a:lnTo>
                  <a:lnTo>
                    <a:pt x="0" y="145"/>
                  </a:lnTo>
                  <a:lnTo>
                    <a:pt x="4" y="190"/>
                  </a:lnTo>
                  <a:lnTo>
                    <a:pt x="13" y="246"/>
                  </a:lnTo>
                  <a:lnTo>
                    <a:pt x="33" y="272"/>
                  </a:lnTo>
                  <a:lnTo>
                    <a:pt x="68" y="294"/>
                  </a:lnTo>
                  <a:lnTo>
                    <a:pt x="107" y="305"/>
                  </a:lnTo>
                  <a:lnTo>
                    <a:pt x="144" y="287"/>
                  </a:lnTo>
                  <a:lnTo>
                    <a:pt x="167" y="258"/>
                  </a:lnTo>
                  <a:lnTo>
                    <a:pt x="174" y="207"/>
                  </a:lnTo>
                  <a:lnTo>
                    <a:pt x="172" y="164"/>
                  </a:lnTo>
                  <a:lnTo>
                    <a:pt x="167" y="124"/>
                  </a:lnTo>
                  <a:lnTo>
                    <a:pt x="142" y="54"/>
                  </a:lnTo>
                  <a:lnTo>
                    <a:pt x="113" y="14"/>
                  </a:lnTo>
                  <a:lnTo>
                    <a:pt x="83" y="0"/>
                  </a:lnTo>
                  <a:lnTo>
                    <a:pt x="54" y="2"/>
                  </a:lnTo>
                  <a:close/>
                </a:path>
              </a:pathLst>
            </a:custGeom>
            <a:solidFill>
              <a:srgbClr val="FF7F9F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18" name="Freeform 34"/>
            <p:cNvSpPr>
              <a:spLocks/>
            </p:cNvSpPr>
            <p:nvPr/>
          </p:nvSpPr>
          <p:spPr bwMode="auto">
            <a:xfrm>
              <a:off x="2604" y="2303"/>
              <a:ext cx="161" cy="192"/>
            </a:xfrm>
            <a:custGeom>
              <a:avLst/>
              <a:gdLst>
                <a:gd name="T0" fmla="*/ 1 w 322"/>
                <a:gd name="T1" fmla="*/ 1 h 383"/>
                <a:gd name="T2" fmla="*/ 1 w 322"/>
                <a:gd name="T3" fmla="*/ 0 h 383"/>
                <a:gd name="T4" fmla="*/ 1 w 322"/>
                <a:gd name="T5" fmla="*/ 1 h 383"/>
                <a:gd name="T6" fmla="*/ 1 w 322"/>
                <a:gd name="T7" fmla="*/ 1 h 383"/>
                <a:gd name="T8" fmla="*/ 0 w 322"/>
                <a:gd name="T9" fmla="*/ 1 h 383"/>
                <a:gd name="T10" fmla="*/ 0 w 322"/>
                <a:gd name="T11" fmla="*/ 1 h 383"/>
                <a:gd name="T12" fmla="*/ 1 w 322"/>
                <a:gd name="T13" fmla="*/ 1 h 383"/>
                <a:gd name="T14" fmla="*/ 1 w 322"/>
                <a:gd name="T15" fmla="*/ 1 h 383"/>
                <a:gd name="T16" fmla="*/ 1 w 322"/>
                <a:gd name="T17" fmla="*/ 1 h 383"/>
                <a:gd name="T18" fmla="*/ 1 w 322"/>
                <a:gd name="T19" fmla="*/ 1 h 383"/>
                <a:gd name="T20" fmla="*/ 1 w 322"/>
                <a:gd name="T21" fmla="*/ 1 h 383"/>
                <a:gd name="T22" fmla="*/ 1 w 322"/>
                <a:gd name="T23" fmla="*/ 1 h 383"/>
                <a:gd name="T24" fmla="*/ 1 w 322"/>
                <a:gd name="T25" fmla="*/ 1 h 383"/>
                <a:gd name="T26" fmla="*/ 1 w 322"/>
                <a:gd name="T27" fmla="*/ 1 h 383"/>
                <a:gd name="T28" fmla="*/ 1 w 322"/>
                <a:gd name="T29" fmla="*/ 1 h 383"/>
                <a:gd name="T30" fmla="*/ 1 w 322"/>
                <a:gd name="T31" fmla="*/ 1 h 383"/>
                <a:gd name="T32" fmla="*/ 1 w 322"/>
                <a:gd name="T33" fmla="*/ 1 h 383"/>
                <a:gd name="T34" fmla="*/ 1 w 322"/>
                <a:gd name="T35" fmla="*/ 1 h 383"/>
                <a:gd name="T36" fmla="*/ 1 w 322"/>
                <a:gd name="T37" fmla="*/ 1 h 383"/>
                <a:gd name="T38" fmla="*/ 1 w 322"/>
                <a:gd name="T39" fmla="*/ 1 h 383"/>
                <a:gd name="T40" fmla="*/ 1 w 322"/>
                <a:gd name="T41" fmla="*/ 1 h 383"/>
                <a:gd name="T42" fmla="*/ 1 w 322"/>
                <a:gd name="T43" fmla="*/ 1 h 383"/>
                <a:gd name="T44" fmla="*/ 1 w 322"/>
                <a:gd name="T45" fmla="*/ 1 h 383"/>
                <a:gd name="T46" fmla="*/ 1 w 322"/>
                <a:gd name="T47" fmla="*/ 1 h 383"/>
                <a:gd name="T48" fmla="*/ 1 w 322"/>
                <a:gd name="T49" fmla="*/ 1 h 383"/>
                <a:gd name="T50" fmla="*/ 1 w 322"/>
                <a:gd name="T51" fmla="*/ 1 h 38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2"/>
                <a:gd name="T79" fmla="*/ 0 h 383"/>
                <a:gd name="T80" fmla="*/ 322 w 322"/>
                <a:gd name="T81" fmla="*/ 383 h 38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2" h="383">
                  <a:moveTo>
                    <a:pt x="127" y="2"/>
                  </a:moveTo>
                  <a:lnTo>
                    <a:pt x="81" y="0"/>
                  </a:lnTo>
                  <a:lnTo>
                    <a:pt x="37" y="19"/>
                  </a:lnTo>
                  <a:lnTo>
                    <a:pt x="5" y="63"/>
                  </a:lnTo>
                  <a:lnTo>
                    <a:pt x="0" y="103"/>
                  </a:lnTo>
                  <a:lnTo>
                    <a:pt x="0" y="150"/>
                  </a:lnTo>
                  <a:lnTo>
                    <a:pt x="9" y="188"/>
                  </a:lnTo>
                  <a:lnTo>
                    <a:pt x="29" y="244"/>
                  </a:lnTo>
                  <a:lnTo>
                    <a:pt x="51" y="280"/>
                  </a:lnTo>
                  <a:lnTo>
                    <a:pt x="76" y="307"/>
                  </a:lnTo>
                  <a:lnTo>
                    <a:pt x="102" y="333"/>
                  </a:lnTo>
                  <a:lnTo>
                    <a:pt x="135" y="357"/>
                  </a:lnTo>
                  <a:lnTo>
                    <a:pt x="181" y="373"/>
                  </a:lnTo>
                  <a:lnTo>
                    <a:pt x="218" y="383"/>
                  </a:lnTo>
                  <a:lnTo>
                    <a:pt x="250" y="380"/>
                  </a:lnTo>
                  <a:lnTo>
                    <a:pt x="287" y="369"/>
                  </a:lnTo>
                  <a:lnTo>
                    <a:pt x="313" y="338"/>
                  </a:lnTo>
                  <a:lnTo>
                    <a:pt x="322" y="294"/>
                  </a:lnTo>
                  <a:lnTo>
                    <a:pt x="322" y="254"/>
                  </a:lnTo>
                  <a:lnTo>
                    <a:pt x="315" y="218"/>
                  </a:lnTo>
                  <a:lnTo>
                    <a:pt x="287" y="152"/>
                  </a:lnTo>
                  <a:lnTo>
                    <a:pt x="242" y="85"/>
                  </a:lnTo>
                  <a:lnTo>
                    <a:pt x="215" y="56"/>
                  </a:lnTo>
                  <a:lnTo>
                    <a:pt x="190" y="30"/>
                  </a:lnTo>
                  <a:lnTo>
                    <a:pt x="163" y="12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BFBF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19" name="Freeform 35"/>
            <p:cNvSpPr>
              <a:spLocks/>
            </p:cNvSpPr>
            <p:nvPr/>
          </p:nvSpPr>
          <p:spPr bwMode="auto">
            <a:xfrm>
              <a:off x="2614" y="2294"/>
              <a:ext cx="98" cy="133"/>
            </a:xfrm>
            <a:custGeom>
              <a:avLst/>
              <a:gdLst>
                <a:gd name="T0" fmla="*/ 1 w 195"/>
                <a:gd name="T1" fmla="*/ 0 h 264"/>
                <a:gd name="T2" fmla="*/ 1 w 195"/>
                <a:gd name="T3" fmla="*/ 1 h 264"/>
                <a:gd name="T4" fmla="*/ 1 w 195"/>
                <a:gd name="T5" fmla="*/ 1 h 264"/>
                <a:gd name="T6" fmla="*/ 1 w 195"/>
                <a:gd name="T7" fmla="*/ 1 h 264"/>
                <a:gd name="T8" fmla="*/ 1 w 195"/>
                <a:gd name="T9" fmla="*/ 1 h 264"/>
                <a:gd name="T10" fmla="*/ 1 w 195"/>
                <a:gd name="T11" fmla="*/ 1 h 264"/>
                <a:gd name="T12" fmla="*/ 1 w 195"/>
                <a:gd name="T13" fmla="*/ 1 h 264"/>
                <a:gd name="T14" fmla="*/ 1 w 195"/>
                <a:gd name="T15" fmla="*/ 1 h 264"/>
                <a:gd name="T16" fmla="*/ 1 w 195"/>
                <a:gd name="T17" fmla="*/ 1 h 264"/>
                <a:gd name="T18" fmla="*/ 1 w 195"/>
                <a:gd name="T19" fmla="*/ 1 h 264"/>
                <a:gd name="T20" fmla="*/ 1 w 195"/>
                <a:gd name="T21" fmla="*/ 1 h 264"/>
                <a:gd name="T22" fmla="*/ 1 w 195"/>
                <a:gd name="T23" fmla="*/ 1 h 264"/>
                <a:gd name="T24" fmla="*/ 1 w 195"/>
                <a:gd name="T25" fmla="*/ 1 h 264"/>
                <a:gd name="T26" fmla="*/ 1 w 195"/>
                <a:gd name="T27" fmla="*/ 1 h 264"/>
                <a:gd name="T28" fmla="*/ 1 w 195"/>
                <a:gd name="T29" fmla="*/ 1 h 264"/>
                <a:gd name="T30" fmla="*/ 1 w 195"/>
                <a:gd name="T31" fmla="*/ 1 h 264"/>
                <a:gd name="T32" fmla="*/ 0 w 195"/>
                <a:gd name="T33" fmla="*/ 1 h 264"/>
                <a:gd name="T34" fmla="*/ 0 w 195"/>
                <a:gd name="T35" fmla="*/ 1 h 264"/>
                <a:gd name="T36" fmla="*/ 1 w 195"/>
                <a:gd name="T37" fmla="*/ 1 h 264"/>
                <a:gd name="T38" fmla="*/ 1 w 195"/>
                <a:gd name="T39" fmla="*/ 0 h 26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95"/>
                <a:gd name="T61" fmla="*/ 0 h 264"/>
                <a:gd name="T62" fmla="*/ 195 w 195"/>
                <a:gd name="T63" fmla="*/ 264 h 26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95" h="264">
                  <a:moveTo>
                    <a:pt x="44" y="0"/>
                  </a:moveTo>
                  <a:lnTo>
                    <a:pt x="78" y="5"/>
                  </a:lnTo>
                  <a:lnTo>
                    <a:pt x="109" y="33"/>
                  </a:lnTo>
                  <a:lnTo>
                    <a:pt x="130" y="57"/>
                  </a:lnTo>
                  <a:lnTo>
                    <a:pt x="156" y="92"/>
                  </a:lnTo>
                  <a:lnTo>
                    <a:pt x="176" y="135"/>
                  </a:lnTo>
                  <a:lnTo>
                    <a:pt x="189" y="183"/>
                  </a:lnTo>
                  <a:lnTo>
                    <a:pt x="195" y="216"/>
                  </a:lnTo>
                  <a:lnTo>
                    <a:pt x="180" y="243"/>
                  </a:lnTo>
                  <a:lnTo>
                    <a:pt x="159" y="257"/>
                  </a:lnTo>
                  <a:lnTo>
                    <a:pt x="130" y="264"/>
                  </a:lnTo>
                  <a:lnTo>
                    <a:pt x="98" y="263"/>
                  </a:lnTo>
                  <a:lnTo>
                    <a:pt x="69" y="245"/>
                  </a:lnTo>
                  <a:lnTo>
                    <a:pt x="39" y="202"/>
                  </a:lnTo>
                  <a:lnTo>
                    <a:pt x="20" y="162"/>
                  </a:lnTo>
                  <a:lnTo>
                    <a:pt x="9" y="128"/>
                  </a:lnTo>
                  <a:lnTo>
                    <a:pt x="0" y="90"/>
                  </a:lnTo>
                  <a:lnTo>
                    <a:pt x="0" y="52"/>
                  </a:lnTo>
                  <a:lnTo>
                    <a:pt x="11" y="14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FF7F9F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</p:grpSp>
      <p:pic>
        <p:nvPicPr>
          <p:cNvPr id="37" name="Picture 1" descr="I:\IICT - CATSYMPO-21-vipla coputers\IICT_2clr-logo a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0" y="85725"/>
            <a:ext cx="6969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37" descr="logo"/>
          <p:cNvPicPr/>
          <p:nvPr/>
        </p:nvPicPr>
        <p:blipFill>
          <a:blip r:embed="rId3" cstate="print"/>
          <a:srcRect r="91186"/>
          <a:stretch>
            <a:fillRect/>
          </a:stretch>
        </p:blipFill>
        <p:spPr bwMode="auto">
          <a:xfrm>
            <a:off x="0" y="0"/>
            <a:ext cx="914400" cy="828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Box 38"/>
          <p:cNvSpPr txBox="1"/>
          <p:nvPr/>
        </p:nvSpPr>
        <p:spPr>
          <a:xfrm>
            <a:off x="3429000" y="1828800"/>
            <a:ext cx="3167855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B6907"/>
                </a:solidFill>
                <a:latin typeface="Monotype Corsiva" pitchFamily="66" charset="0"/>
              </a:rPr>
              <a:t>THANK YOU</a:t>
            </a:r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505200" y="152400"/>
            <a:ext cx="1777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>
                <a:solidFill>
                  <a:srgbClr val="0D18F3"/>
                </a:solidFill>
              </a:rPr>
              <a:t>Brief History</a:t>
            </a:r>
            <a:endParaRPr lang="en-IN" sz="2400" b="1" dirty="0">
              <a:solidFill>
                <a:srgbClr val="0D18F3"/>
              </a:solidFill>
            </a:endParaRPr>
          </a:p>
        </p:txBody>
      </p:sp>
      <p:pic>
        <p:nvPicPr>
          <p:cNvPr id="13" name="Picture 12" descr="logo"/>
          <p:cNvPicPr/>
          <p:nvPr/>
        </p:nvPicPr>
        <p:blipFill>
          <a:blip r:embed="rId3" cstate="print"/>
          <a:srcRect r="91186"/>
          <a:stretch>
            <a:fillRect/>
          </a:stretch>
        </p:blipFill>
        <p:spPr bwMode="auto">
          <a:xfrm>
            <a:off x="0" y="0"/>
            <a:ext cx="914400" cy="828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 descr="I:\IICT - CATSYMPO-21-vipla coputers\IICT_2clr-logo a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0" y="85725"/>
            <a:ext cx="6969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1828800" y="533400"/>
          <a:ext cx="5553273" cy="5964237"/>
        </p:xfrm>
        <a:graphic>
          <a:graphicData uri="http://schemas.openxmlformats.org/presentationml/2006/ole">
            <p:oleObj spid="_x0000_s29705" name="CS ChemDraw Drawing" r:id="rId5" imgW="5856193" imgH="628918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609600"/>
            <a:ext cx="79205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>
                <a:solidFill>
                  <a:srgbClr val="0D18F3"/>
                </a:solidFill>
              </a:rPr>
              <a:t>HCFCs and HFCs emission estimated in </a:t>
            </a:r>
            <a:r>
              <a:rPr lang="en-IN" sz="2400" b="1" dirty="0" smtClean="0">
                <a:solidFill>
                  <a:srgbClr val="0D18F3"/>
                </a:solidFill>
              </a:rPr>
              <a:t>2012 </a:t>
            </a:r>
            <a:r>
              <a:rPr lang="en-IN" sz="2400" b="1" dirty="0" smtClean="0">
                <a:solidFill>
                  <a:srgbClr val="0D18F3"/>
                </a:solidFill>
              </a:rPr>
              <a:t>(CO</a:t>
            </a:r>
            <a:r>
              <a:rPr lang="en-IN" sz="2400" b="1" baseline="-25000" dirty="0" smtClean="0">
                <a:solidFill>
                  <a:srgbClr val="0D18F3"/>
                </a:solidFill>
              </a:rPr>
              <a:t>2</a:t>
            </a:r>
            <a:r>
              <a:rPr lang="en-IN" sz="2400" b="1" dirty="0" smtClean="0">
                <a:solidFill>
                  <a:srgbClr val="0D18F3"/>
                </a:solidFill>
              </a:rPr>
              <a:t> equivalent)</a:t>
            </a:r>
            <a:endParaRPr lang="en-IN" sz="2400" b="1" dirty="0">
              <a:solidFill>
                <a:srgbClr val="0D18F3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752600" y="1371600"/>
          <a:ext cx="5378322" cy="4503737"/>
        </p:xfrm>
        <a:graphic>
          <a:graphicData uri="http://schemas.openxmlformats.org/presentationml/2006/ole">
            <p:oleObj spid="_x0000_s30722" name="CS ChemDraw Drawing" r:id="rId3" imgW="4568887" imgH="3826409" progId="ChemDraw.Document.6.0">
              <p:embed/>
            </p:oleObj>
          </a:graphicData>
        </a:graphic>
      </p:graphicFrame>
      <p:pic>
        <p:nvPicPr>
          <p:cNvPr id="6" name="Picture 5" descr="logo"/>
          <p:cNvPicPr/>
          <p:nvPr/>
        </p:nvPicPr>
        <p:blipFill>
          <a:blip r:embed="rId4" cstate="print"/>
          <a:srcRect r="91186"/>
          <a:stretch>
            <a:fillRect/>
          </a:stretch>
        </p:blipFill>
        <p:spPr bwMode="auto">
          <a:xfrm>
            <a:off x="0" y="0"/>
            <a:ext cx="914400" cy="828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" descr="I:\IICT - CATSYMPO-21-vipla coputers\IICT_2clr-logo a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0" y="85725"/>
            <a:ext cx="6969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905000"/>
            <a:ext cx="8142856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990600"/>
            <a:ext cx="520065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 descr="logo"/>
          <p:cNvPicPr/>
          <p:nvPr/>
        </p:nvPicPr>
        <p:blipFill>
          <a:blip r:embed="rId4" cstate="print"/>
          <a:srcRect r="91186"/>
          <a:stretch>
            <a:fillRect/>
          </a:stretch>
        </p:blipFill>
        <p:spPr bwMode="auto">
          <a:xfrm>
            <a:off x="0" y="0"/>
            <a:ext cx="914400" cy="828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" descr="I:\IICT - CATSYMPO-21-vipla coputers\IICT_2clr-logo a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0" y="85725"/>
            <a:ext cx="6969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676400"/>
            <a:ext cx="7239000" cy="4801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685800"/>
            <a:ext cx="786765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 descr="logo"/>
          <p:cNvPicPr/>
          <p:nvPr/>
        </p:nvPicPr>
        <p:blipFill>
          <a:blip r:embed="rId4" cstate="print"/>
          <a:srcRect r="91186"/>
          <a:stretch>
            <a:fillRect/>
          </a:stretch>
        </p:blipFill>
        <p:spPr bwMode="auto">
          <a:xfrm>
            <a:off x="0" y="0"/>
            <a:ext cx="914400" cy="828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" descr="I:\IICT - CATSYMPO-21-vipla coputers\IICT_2clr-logo a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0" y="85725"/>
            <a:ext cx="6969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/>
        </p:nvGraphicFramePr>
        <p:xfrm>
          <a:off x="533400" y="1219200"/>
          <a:ext cx="82296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3" name="Picture 1" descr="I:\IICT - CATSYMPO-21-vipla coputers\IICT_2clr-logo a.t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82000" y="85725"/>
            <a:ext cx="6969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logo"/>
          <p:cNvPicPr/>
          <p:nvPr/>
        </p:nvPicPr>
        <p:blipFill>
          <a:blip r:embed="rId8" cstate="print"/>
          <a:srcRect r="91186"/>
          <a:stretch>
            <a:fillRect/>
          </a:stretch>
        </p:blipFill>
        <p:spPr bwMode="auto">
          <a:xfrm>
            <a:off x="0" y="0"/>
            <a:ext cx="914400" cy="828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Oval 2"/>
          <p:cNvSpPr>
            <a:spLocks noChangeArrowheads="1"/>
          </p:cNvSpPr>
          <p:nvPr/>
        </p:nvSpPr>
        <p:spPr bwMode="auto">
          <a:xfrm>
            <a:off x="3124200" y="838200"/>
            <a:ext cx="2667000" cy="1524000"/>
          </a:xfrm>
          <a:prstGeom prst="ellipse">
            <a:avLst/>
          </a:prstGeom>
          <a:solidFill>
            <a:srgbClr val="4F81BD"/>
          </a:solidFill>
          <a:ln w="38100">
            <a:solidFill>
              <a:srgbClr val="F2F2F2"/>
            </a:solidFill>
            <a:round/>
            <a:headEnd/>
            <a:tailEnd/>
          </a:ln>
          <a:effectLst>
            <a:outerShdw dist="28398" dir="3806097" algn="ctr" rotWithShape="0">
              <a:srgbClr val="243F60">
                <a:alpha val="50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IN" sz="4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alibri" pitchFamily="34" charset="0"/>
                <a:cs typeface="Arial" pitchFamily="34" charset="0"/>
              </a:rPr>
              <a:t>HFCs</a:t>
            </a:r>
            <a:endParaRPr kumimoji="0" lang="en-US" sz="4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4724400" y="4114800"/>
            <a:ext cx="2209800" cy="1219200"/>
          </a:xfrm>
          <a:prstGeom prst="rect">
            <a:avLst/>
          </a:prstGeom>
          <a:solidFill>
            <a:srgbClr val="9BBB59"/>
          </a:solidFill>
          <a:ln w="38100">
            <a:solidFill>
              <a:srgbClr val="F2F2F2"/>
            </a:solidFill>
            <a:miter lim="800000"/>
            <a:headEnd/>
            <a:tailEnd/>
          </a:ln>
          <a:effectLst>
            <a:outerShdw dist="28398" dir="3806097" algn="ctr" rotWithShape="0">
              <a:srgbClr val="4E6128">
                <a:alpha val="50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I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CF</a:t>
            </a:r>
            <a:r>
              <a:rPr kumimoji="0" lang="en-IN" sz="2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3</a:t>
            </a:r>
            <a:r>
              <a:rPr kumimoji="0" lang="en-I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– CH</a:t>
            </a:r>
            <a:r>
              <a:rPr kumimoji="0" lang="en-IN" sz="2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3</a:t>
            </a:r>
            <a:endParaRPr kumimoji="0" lang="en-I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I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HFC-143a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381000" y="2590800"/>
            <a:ext cx="2057400" cy="1143000"/>
          </a:xfrm>
          <a:prstGeom prst="rect">
            <a:avLst/>
          </a:prstGeom>
          <a:solidFill>
            <a:srgbClr val="8064A2"/>
          </a:solidFill>
          <a:ln w="38100">
            <a:solidFill>
              <a:srgbClr val="F2F2F2"/>
            </a:solidFill>
            <a:miter lim="800000"/>
            <a:headEnd/>
            <a:tailEnd/>
          </a:ln>
          <a:effectLst>
            <a:outerShdw dist="28398" dir="3806097" algn="ctr" rotWithShape="0">
              <a:srgbClr val="3F3151">
                <a:alpha val="50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IN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F</a:t>
            </a:r>
            <a:r>
              <a:rPr kumimoji="0" lang="en-IN" sz="2400" b="0" i="0" u="none" strike="noStrike" cap="none" normalizeH="0" baseline="-2500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3</a:t>
            </a:r>
            <a:r>
              <a:rPr kumimoji="0" lang="en-IN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 – CH</a:t>
            </a:r>
            <a:r>
              <a:rPr kumimoji="0" lang="en-IN" sz="2400" b="0" i="0" u="none" strike="noStrike" cap="none" normalizeH="0" baseline="-2500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2</a:t>
            </a:r>
            <a:r>
              <a:rPr kumimoji="0" lang="en-IN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F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IN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HFC-134a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6629400" y="2514600"/>
            <a:ext cx="2209800" cy="1219200"/>
          </a:xfrm>
          <a:prstGeom prst="rect">
            <a:avLst/>
          </a:prstGeom>
          <a:solidFill>
            <a:srgbClr val="C0504D"/>
          </a:solidFill>
          <a:ln w="38100">
            <a:solidFill>
              <a:srgbClr val="F2F2F2"/>
            </a:solidFill>
            <a:miter lim="800000"/>
            <a:headEnd/>
            <a:tailEnd/>
          </a:ln>
          <a:effectLst>
            <a:outerShdw dist="28398" dir="3806097" algn="ctr" rotWithShape="0">
              <a:srgbClr val="622423">
                <a:alpha val="50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IN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F</a:t>
            </a:r>
            <a:r>
              <a:rPr kumimoji="0" lang="en-IN" sz="2400" b="0" i="0" u="none" strike="noStrike" cap="none" normalizeH="0" baseline="-2500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3</a:t>
            </a:r>
            <a:r>
              <a:rPr kumimoji="0" lang="en-IN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 – CHF-CF</a:t>
            </a:r>
            <a:r>
              <a:rPr kumimoji="0" lang="en-IN" sz="2400" b="0" i="0" u="none" strike="noStrike" cap="none" normalizeH="0" baseline="-2500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3</a:t>
            </a:r>
            <a:endParaRPr kumimoji="0" lang="en-IN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IN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HFC-227e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6921" name="Text Box 9"/>
          <p:cNvSpPr txBox="1">
            <a:spLocks noChangeArrowheads="1"/>
          </p:cNvSpPr>
          <p:nvPr/>
        </p:nvSpPr>
        <p:spPr bwMode="auto">
          <a:xfrm>
            <a:off x="1905000" y="4114800"/>
            <a:ext cx="2057400" cy="1219200"/>
          </a:xfrm>
          <a:prstGeom prst="rect">
            <a:avLst/>
          </a:prstGeom>
          <a:solidFill>
            <a:srgbClr val="F79646"/>
          </a:solidFill>
          <a:ln w="38100">
            <a:solidFill>
              <a:srgbClr val="F2F2F2"/>
            </a:solidFill>
            <a:miter lim="800000"/>
            <a:headEnd/>
            <a:tailEnd/>
          </a:ln>
          <a:effectLst>
            <a:outerShdw dist="28398" dir="3806097" algn="ctr" rotWithShape="0">
              <a:srgbClr val="974706">
                <a:alpha val="50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I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CH</a:t>
            </a:r>
            <a:r>
              <a:rPr kumimoji="0" lang="en-IN" sz="2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3</a:t>
            </a:r>
            <a:r>
              <a:rPr kumimoji="0" lang="en-I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– CHF</a:t>
            </a:r>
            <a:r>
              <a:rPr kumimoji="0" lang="en-IN" sz="2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2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I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HFC-152a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Down Arrow 19"/>
          <p:cNvSpPr/>
          <p:nvPr/>
        </p:nvSpPr>
        <p:spPr>
          <a:xfrm rot="3394784">
            <a:off x="2743155" y="2221810"/>
            <a:ext cx="336780" cy="911517"/>
          </a:xfrm>
          <a:prstGeom prst="downArrow">
            <a:avLst>
              <a:gd name="adj1" fmla="val 45000"/>
              <a:gd name="adj2" fmla="val 50000"/>
            </a:avLst>
          </a:prstGeom>
          <a:gradFill>
            <a:gsLst>
              <a:gs pos="0">
                <a:srgbClr val="00B0F0"/>
              </a:gs>
              <a:gs pos="21000">
                <a:srgbClr val="00B0F0"/>
              </a:gs>
              <a:gs pos="100000">
                <a:schemeClr val="bg1">
                  <a:alpha val="57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 rot="1307305">
            <a:off x="3735851" y="2850767"/>
            <a:ext cx="341844" cy="898013"/>
          </a:xfrm>
          <a:prstGeom prst="downArrow">
            <a:avLst>
              <a:gd name="adj1" fmla="val 45000"/>
              <a:gd name="adj2" fmla="val 50000"/>
            </a:avLst>
          </a:prstGeom>
          <a:gradFill>
            <a:gsLst>
              <a:gs pos="0">
                <a:srgbClr val="00B0F0"/>
              </a:gs>
              <a:gs pos="21000">
                <a:srgbClr val="00B0F0"/>
              </a:gs>
              <a:gs pos="100000">
                <a:schemeClr val="bg1">
                  <a:alpha val="57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Down Arrow 21"/>
          <p:cNvSpPr/>
          <p:nvPr/>
        </p:nvSpPr>
        <p:spPr>
          <a:xfrm rot="19799251">
            <a:off x="5078469" y="2768489"/>
            <a:ext cx="341845" cy="898013"/>
          </a:xfrm>
          <a:prstGeom prst="downArrow">
            <a:avLst>
              <a:gd name="adj1" fmla="val 45000"/>
              <a:gd name="adj2" fmla="val 50000"/>
            </a:avLst>
          </a:prstGeom>
          <a:gradFill>
            <a:gsLst>
              <a:gs pos="0">
                <a:srgbClr val="00B0F0"/>
              </a:gs>
              <a:gs pos="21000">
                <a:srgbClr val="00B0F0"/>
              </a:gs>
              <a:gs pos="100000">
                <a:schemeClr val="bg1">
                  <a:alpha val="57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 rot="18213060">
            <a:off x="6019503" y="2298665"/>
            <a:ext cx="336780" cy="911517"/>
          </a:xfrm>
          <a:prstGeom prst="downArrow">
            <a:avLst>
              <a:gd name="adj1" fmla="val 45000"/>
              <a:gd name="adj2" fmla="val 50000"/>
            </a:avLst>
          </a:prstGeom>
          <a:gradFill>
            <a:gsLst>
              <a:gs pos="0">
                <a:srgbClr val="00B0F0"/>
              </a:gs>
              <a:gs pos="21000">
                <a:srgbClr val="00B0F0"/>
              </a:gs>
              <a:gs pos="100000">
                <a:schemeClr val="bg1">
                  <a:alpha val="57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logo"/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91186"/>
          <a:stretch>
            <a:fillRect/>
          </a:stretch>
        </p:blipFill>
        <p:spPr bwMode="auto">
          <a:xfrm>
            <a:off x="0" y="0"/>
            <a:ext cx="914400" cy="828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" descr="I:\IICT - CATSYMPO-21-vipla coputers\IICT_2clr-logo a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0" y="85725"/>
            <a:ext cx="6969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8200" y="838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 smtClean="0">
                <a:solidFill>
                  <a:srgbClr val="008000"/>
                </a:solidFill>
              </a:rPr>
              <a:t>Future generation Refrigerants and fire suppressing agents</a:t>
            </a:r>
          </a:p>
          <a:p>
            <a:pPr algn="ctr"/>
            <a:r>
              <a:rPr lang="en-IN" sz="2400" b="1" dirty="0" smtClean="0">
                <a:solidFill>
                  <a:srgbClr val="008000"/>
                </a:solidFill>
              </a:rPr>
              <a:t>Short Term Program (5 years)</a:t>
            </a:r>
            <a:endParaRPr lang="en-IN" sz="2400" b="1" dirty="0">
              <a:solidFill>
                <a:srgbClr val="008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7800" y="5410200"/>
            <a:ext cx="6100453" cy="6463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IN" b="1" dirty="0" smtClean="0">
                <a:solidFill>
                  <a:srgbClr val="0000FF"/>
                </a:solidFill>
              </a:rPr>
              <a:t>HFCs to be phased out:</a:t>
            </a:r>
            <a:endParaRPr lang="en-IN" dirty="0" smtClean="0">
              <a:solidFill>
                <a:srgbClr val="0000FF"/>
              </a:solidFill>
            </a:endParaRPr>
          </a:p>
          <a:p>
            <a:r>
              <a:rPr lang="en-IN" b="1" dirty="0" smtClean="0">
                <a:solidFill>
                  <a:srgbClr val="FF3300"/>
                </a:solidFill>
              </a:rPr>
              <a:t>HFC-134a,HFC-23, HFC-32, HFC-227ea, HFC-125 and HFC-236fa</a:t>
            </a:r>
            <a:endParaRPr lang="en-IN" b="1" dirty="0">
              <a:solidFill>
                <a:srgbClr val="FF3300"/>
              </a:solidFill>
            </a:endParaRPr>
          </a:p>
        </p:txBody>
      </p:sp>
      <p:pic>
        <p:nvPicPr>
          <p:cNvPr id="8" name="Picture 1" descr="I:\IICT - CATSYMPO-21-vipla coputers\IICT_2clr-logo a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0" y="85725"/>
            <a:ext cx="6969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57200" y="1828800"/>
          <a:ext cx="8415338" cy="3544887"/>
        </p:xfrm>
        <a:graphic>
          <a:graphicData uri="http://schemas.openxmlformats.org/presentationml/2006/ole">
            <p:oleObj spid="_x0000_s4100" name="CS ChemDraw Drawing" r:id="rId4" imgW="8415204" imgH="3544404" progId="ChemDraw.Document.6.0">
              <p:embed/>
            </p:oleObj>
          </a:graphicData>
        </a:graphic>
      </p:graphicFrame>
      <p:pic>
        <p:nvPicPr>
          <p:cNvPr id="7" name="Picture 6" descr="logo"/>
          <p:cNvPicPr/>
          <p:nvPr/>
        </p:nvPicPr>
        <p:blipFill>
          <a:blip r:embed="rId5" cstate="print"/>
          <a:srcRect r="91186"/>
          <a:stretch>
            <a:fillRect/>
          </a:stretch>
        </p:blipFill>
        <p:spPr bwMode="auto">
          <a:xfrm>
            <a:off x="0" y="0"/>
            <a:ext cx="914400" cy="828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457200" y="1941513"/>
          <a:ext cx="8415338" cy="3516312"/>
        </p:xfrm>
        <a:graphic>
          <a:graphicData uri="http://schemas.openxmlformats.org/presentationml/2006/ole">
            <p:oleObj spid="_x0000_s27654" name="CS ChemDraw Drawing" r:id="rId3" imgW="8415204" imgH="3517090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62200" y="990600"/>
            <a:ext cx="4516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>
                <a:solidFill>
                  <a:srgbClr val="008000"/>
                </a:solidFill>
              </a:rPr>
              <a:t>Medium Term  Program (10 years)</a:t>
            </a:r>
            <a:endParaRPr lang="en-IN" sz="2400" b="1" dirty="0">
              <a:solidFill>
                <a:srgbClr val="008000"/>
              </a:solidFill>
            </a:endParaRPr>
          </a:p>
        </p:txBody>
      </p:sp>
      <p:pic>
        <p:nvPicPr>
          <p:cNvPr id="4" name="Picture 3" descr="logo"/>
          <p:cNvPicPr/>
          <p:nvPr/>
        </p:nvPicPr>
        <p:blipFill>
          <a:blip r:embed="rId4" cstate="print"/>
          <a:srcRect r="91186"/>
          <a:stretch>
            <a:fillRect/>
          </a:stretch>
        </p:blipFill>
        <p:spPr bwMode="auto">
          <a:xfrm>
            <a:off x="0" y="0"/>
            <a:ext cx="914400" cy="828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 descr="I:\IICT - CATSYMPO-21-vipla coputers\IICT_2clr-logo a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0" y="85725"/>
            <a:ext cx="6969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171717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171717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8</TotalTime>
  <Words>116</Words>
  <Application>Microsoft Office PowerPoint</Application>
  <PresentationFormat>On-screen Show (4:3)</PresentationFormat>
  <Paragraphs>30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. B Narsaiah</dc:creator>
  <cp:lastModifiedBy>Sony</cp:lastModifiedBy>
  <cp:revision>82</cp:revision>
  <dcterms:created xsi:type="dcterms:W3CDTF">2006-08-16T00:00:00Z</dcterms:created>
  <dcterms:modified xsi:type="dcterms:W3CDTF">2018-01-16T16:37:29Z</dcterms:modified>
</cp:coreProperties>
</file>